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2"/>
  </p:notesMasterIdLst>
  <p:sldIdLst>
    <p:sldId id="256" r:id="rId2"/>
    <p:sldId id="275" r:id="rId3"/>
    <p:sldId id="258" r:id="rId4"/>
    <p:sldId id="273" r:id="rId5"/>
    <p:sldId id="274" r:id="rId6"/>
    <p:sldId id="276" r:id="rId7"/>
    <p:sldId id="277" r:id="rId8"/>
    <p:sldId id="257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84" r:id="rId18"/>
    <p:sldId id="267" r:id="rId19"/>
    <p:sldId id="268" r:id="rId20"/>
    <p:sldId id="282" r:id="rId21"/>
    <p:sldId id="283" r:id="rId22"/>
    <p:sldId id="285" r:id="rId23"/>
    <p:sldId id="269" r:id="rId24"/>
    <p:sldId id="270" r:id="rId25"/>
    <p:sldId id="271" r:id="rId26"/>
    <p:sldId id="272" r:id="rId27"/>
    <p:sldId id="278" r:id="rId28"/>
    <p:sldId id="279" r:id="rId29"/>
    <p:sldId id="280" r:id="rId30"/>
    <p:sldId id="281" r:id="rId31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1F927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 autoAdjust="0"/>
    <p:restoredTop sz="98992" autoAdjust="0"/>
  </p:normalViewPr>
  <p:slideViewPr>
    <p:cSldViewPr>
      <p:cViewPr>
        <p:scale>
          <a:sx n="100" d="100"/>
          <a:sy n="100" d="100"/>
        </p:scale>
        <p:origin x="-1944" y="-5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00" d="100"/>
        <a:sy n="3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B5023A05-0A91-4EF2-8151-8E75423A7871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C4982E5-1E27-42A9-BCAC-921DBDB113A6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72079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4982E5-1E27-42A9-BCAC-921DBDB113A6}" type="slidenum">
              <a:rPr lang="he-IL" smtClean="0"/>
              <a:t>1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11422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62161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589952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62245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468281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53389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454980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07417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37610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404113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83876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38238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A28EE0-F21A-49D6-B492-9696D74F8439}" type="datetimeFigureOut">
              <a:rPr lang="he-IL" smtClean="0"/>
              <a:t>כ"ח/תמוז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35727F-3474-4FBB-829D-68842C6407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8175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11560" y="3692691"/>
            <a:ext cx="1008112" cy="96044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err="1" smtClean="0"/>
              <a:t>Sp</a:t>
            </a:r>
            <a:r>
              <a:rPr lang="en-US" dirty="0" smtClean="0"/>
              <a:t>/CCD</a:t>
            </a:r>
            <a:endParaRPr lang="he-IL" dirty="0"/>
          </a:p>
        </p:txBody>
      </p:sp>
      <p:sp>
        <p:nvSpPr>
          <p:cNvPr id="5" name="Rectangle 4"/>
          <p:cNvSpPr/>
          <p:nvPr/>
        </p:nvSpPr>
        <p:spPr>
          <a:xfrm flipH="1">
            <a:off x="1861985" y="3798039"/>
            <a:ext cx="45719" cy="74974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/>
          <p:cNvSpPr/>
          <p:nvPr/>
        </p:nvSpPr>
        <p:spPr>
          <a:xfrm flipH="1">
            <a:off x="4958329" y="3798039"/>
            <a:ext cx="45719" cy="74974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 flipH="1">
            <a:off x="6156175" y="3789040"/>
            <a:ext cx="45719" cy="74974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 rot="-2700000" flipH="1">
            <a:off x="3158656" y="3798040"/>
            <a:ext cx="45719" cy="74974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 rot="-2700000" flipH="1">
            <a:off x="4189106" y="3815147"/>
            <a:ext cx="45719" cy="74974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 rot="-2700000" flipH="1">
            <a:off x="3193246" y="2196824"/>
            <a:ext cx="45719" cy="74974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 rot="-2700000" flipH="1">
            <a:off x="2172877" y="2196824"/>
            <a:ext cx="45719" cy="74974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876256" y="3692691"/>
            <a:ext cx="0" cy="9604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Flowchart: Magnetic Disk 13"/>
          <p:cNvSpPr/>
          <p:nvPr/>
        </p:nvSpPr>
        <p:spPr>
          <a:xfrm>
            <a:off x="7596336" y="3212976"/>
            <a:ext cx="792088" cy="1584176"/>
          </a:xfrm>
          <a:prstGeom prst="flowChartMagneticDisk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229248" y="1177702"/>
            <a:ext cx="0" cy="2993267"/>
          </a:xfrm>
          <a:prstGeom prst="straightConnector1">
            <a:avLst/>
          </a:prstGeom>
          <a:ln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4" idx="3"/>
            <a:endCxn id="29" idx="1"/>
          </p:cNvCxnSpPr>
          <p:nvPr/>
        </p:nvCxnSpPr>
        <p:spPr>
          <a:xfrm flipV="1">
            <a:off x="1619672" y="4168011"/>
            <a:ext cx="6336704" cy="49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7956376" y="3970917"/>
            <a:ext cx="45719" cy="3941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2220119" y="1180435"/>
            <a:ext cx="0" cy="1374944"/>
          </a:xfrm>
          <a:prstGeom prst="straightConnector1">
            <a:avLst/>
          </a:prstGeom>
          <a:ln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1" idx="1"/>
            <a:endCxn id="10" idx="1"/>
          </p:cNvCxnSpPr>
          <p:nvPr/>
        </p:nvCxnSpPr>
        <p:spPr>
          <a:xfrm>
            <a:off x="2211901" y="2555533"/>
            <a:ext cx="10203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 rot="5400000" flipH="1">
            <a:off x="4197588" y="1241523"/>
            <a:ext cx="45719" cy="42403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 rot="5400000" flipH="1">
            <a:off x="4206489" y="1825971"/>
            <a:ext cx="45719" cy="42403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Rectangle 36"/>
          <p:cNvSpPr/>
          <p:nvPr/>
        </p:nvSpPr>
        <p:spPr>
          <a:xfrm rot="5400000" flipH="1">
            <a:off x="2213928" y="1825845"/>
            <a:ext cx="45719" cy="42403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Rectangle 39"/>
          <p:cNvSpPr/>
          <p:nvPr/>
        </p:nvSpPr>
        <p:spPr>
          <a:xfrm>
            <a:off x="755576" y="4941168"/>
            <a:ext cx="720080" cy="72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PC</a:t>
            </a:r>
            <a:endParaRPr lang="he-IL" dirty="0"/>
          </a:p>
        </p:txBody>
      </p:sp>
      <p:cxnSp>
        <p:nvCxnSpPr>
          <p:cNvPr id="42" name="Straight Connector 41"/>
          <p:cNvCxnSpPr>
            <a:stCxn id="4" idx="2"/>
            <a:endCxn id="40" idx="0"/>
          </p:cNvCxnSpPr>
          <p:nvPr/>
        </p:nvCxnSpPr>
        <p:spPr>
          <a:xfrm>
            <a:off x="1115616" y="4653136"/>
            <a:ext cx="0" cy="2880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860547" y="476672"/>
            <a:ext cx="670376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err="1" smtClean="0"/>
              <a:t>HeNe</a:t>
            </a:r>
            <a:endParaRPr lang="en-US" sz="1600" dirty="0" smtClean="0"/>
          </a:p>
          <a:p>
            <a:pPr algn="ctr" rtl="0"/>
            <a:r>
              <a:rPr lang="en-US" sz="1600" dirty="0" smtClean="0"/>
              <a:t> Laser</a:t>
            </a:r>
            <a:endParaRPr lang="he-IL" sz="1600" dirty="0"/>
          </a:p>
        </p:txBody>
      </p:sp>
      <p:sp>
        <p:nvSpPr>
          <p:cNvPr id="44" name="TextBox 43"/>
          <p:cNvSpPr txBox="1"/>
          <p:nvPr/>
        </p:nvSpPr>
        <p:spPr>
          <a:xfrm>
            <a:off x="3739583" y="467961"/>
            <a:ext cx="983411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Tungsten </a:t>
            </a:r>
          </a:p>
          <a:p>
            <a:pPr algn="ctr" rtl="0"/>
            <a:r>
              <a:rPr lang="en-US" sz="1600" dirty="0" smtClean="0"/>
              <a:t>Lamp</a:t>
            </a:r>
            <a:endParaRPr lang="he-IL" sz="1600" dirty="0"/>
          </a:p>
        </p:txBody>
      </p:sp>
      <p:sp>
        <p:nvSpPr>
          <p:cNvPr id="45" name="TextBox 44"/>
          <p:cNvSpPr txBox="1"/>
          <p:nvPr/>
        </p:nvSpPr>
        <p:spPr>
          <a:xfrm>
            <a:off x="6740641" y="4716433"/>
            <a:ext cx="271228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L</a:t>
            </a:r>
            <a:endParaRPr lang="he-IL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6027390" y="4714228"/>
            <a:ext cx="303288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A</a:t>
            </a:r>
            <a:endParaRPr lang="he-IL" sz="1600" dirty="0"/>
          </a:p>
        </p:txBody>
      </p:sp>
      <p:sp>
        <p:nvSpPr>
          <p:cNvPr id="48" name="TextBox 47"/>
          <p:cNvSpPr txBox="1"/>
          <p:nvPr/>
        </p:nvSpPr>
        <p:spPr>
          <a:xfrm>
            <a:off x="4829544" y="4716433"/>
            <a:ext cx="303288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A</a:t>
            </a:r>
            <a:endParaRPr lang="he-IL" sz="1600" dirty="0"/>
          </a:p>
        </p:txBody>
      </p:sp>
      <p:sp>
        <p:nvSpPr>
          <p:cNvPr id="49" name="TextBox 48"/>
          <p:cNvSpPr txBox="1"/>
          <p:nvPr/>
        </p:nvSpPr>
        <p:spPr>
          <a:xfrm>
            <a:off x="4006714" y="4716433"/>
            <a:ext cx="391454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BS</a:t>
            </a:r>
            <a:endParaRPr lang="he-IL" sz="1600" dirty="0"/>
          </a:p>
        </p:txBody>
      </p:sp>
      <p:sp>
        <p:nvSpPr>
          <p:cNvPr id="50" name="TextBox 49"/>
          <p:cNvSpPr txBox="1"/>
          <p:nvPr/>
        </p:nvSpPr>
        <p:spPr>
          <a:xfrm>
            <a:off x="3033521" y="4716433"/>
            <a:ext cx="391454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BS</a:t>
            </a:r>
            <a:endParaRPr lang="he-IL" sz="1600" dirty="0"/>
          </a:p>
        </p:txBody>
      </p:sp>
      <p:sp>
        <p:nvSpPr>
          <p:cNvPr id="51" name="TextBox 50"/>
          <p:cNvSpPr txBox="1"/>
          <p:nvPr/>
        </p:nvSpPr>
        <p:spPr>
          <a:xfrm>
            <a:off x="3462755" y="2386256"/>
            <a:ext cx="391454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BS</a:t>
            </a:r>
            <a:endParaRPr lang="he-IL" sz="1600" dirty="0"/>
          </a:p>
        </p:txBody>
      </p:sp>
      <p:sp>
        <p:nvSpPr>
          <p:cNvPr id="52" name="TextBox 51"/>
          <p:cNvSpPr txBox="1"/>
          <p:nvPr/>
        </p:nvSpPr>
        <p:spPr>
          <a:xfrm>
            <a:off x="1439975" y="2386256"/>
            <a:ext cx="359394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M</a:t>
            </a:r>
            <a:endParaRPr lang="he-IL" sz="1600" dirty="0"/>
          </a:p>
        </p:txBody>
      </p:sp>
      <p:sp>
        <p:nvSpPr>
          <p:cNvPr id="53" name="TextBox 52"/>
          <p:cNvSpPr txBox="1"/>
          <p:nvPr/>
        </p:nvSpPr>
        <p:spPr>
          <a:xfrm>
            <a:off x="3497345" y="1868585"/>
            <a:ext cx="383438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F2</a:t>
            </a:r>
            <a:endParaRPr lang="he-IL" sz="1600" dirty="0"/>
          </a:p>
        </p:txBody>
      </p:sp>
      <p:sp>
        <p:nvSpPr>
          <p:cNvPr id="54" name="TextBox 53"/>
          <p:cNvSpPr txBox="1"/>
          <p:nvPr/>
        </p:nvSpPr>
        <p:spPr>
          <a:xfrm>
            <a:off x="1411923" y="1868585"/>
            <a:ext cx="383438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F1</a:t>
            </a:r>
            <a:endParaRPr lang="he-IL" sz="1600" dirty="0"/>
          </a:p>
        </p:txBody>
      </p:sp>
      <p:sp>
        <p:nvSpPr>
          <p:cNvPr id="55" name="TextBox 54"/>
          <p:cNvSpPr txBox="1"/>
          <p:nvPr/>
        </p:nvSpPr>
        <p:spPr>
          <a:xfrm>
            <a:off x="8088691" y="3994635"/>
            <a:ext cx="279243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S</a:t>
            </a:r>
            <a:endParaRPr lang="he-IL" sz="1600" dirty="0"/>
          </a:p>
        </p:txBody>
      </p:sp>
      <p:sp>
        <p:nvSpPr>
          <p:cNvPr id="56" name="TextBox 55"/>
          <p:cNvSpPr txBox="1"/>
          <p:nvPr/>
        </p:nvSpPr>
        <p:spPr>
          <a:xfrm>
            <a:off x="7845545" y="4885710"/>
            <a:ext cx="293670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C</a:t>
            </a:r>
            <a:endParaRPr lang="he-IL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4632169" y="1284263"/>
            <a:ext cx="303288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A</a:t>
            </a:r>
            <a:endParaRPr lang="he-IL" sz="1600" dirty="0"/>
          </a:p>
        </p:txBody>
      </p:sp>
      <p:sp>
        <p:nvSpPr>
          <p:cNvPr id="58" name="TextBox 57"/>
          <p:cNvSpPr txBox="1"/>
          <p:nvPr/>
        </p:nvSpPr>
        <p:spPr>
          <a:xfrm>
            <a:off x="1733200" y="4716433"/>
            <a:ext cx="303288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A</a:t>
            </a:r>
            <a:endParaRPr lang="he-IL" sz="1600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231289" y="1177195"/>
            <a:ext cx="0" cy="2993267"/>
          </a:xfrm>
          <a:prstGeom prst="straightConnector1">
            <a:avLst/>
          </a:prstGeom>
          <a:ln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637311" y="467961"/>
            <a:ext cx="1164613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err="1" smtClean="0"/>
              <a:t>Ti:Sapphire</a:t>
            </a:r>
            <a:r>
              <a:rPr lang="en-US" sz="1600" dirty="0" smtClean="0"/>
              <a:t> </a:t>
            </a:r>
          </a:p>
          <a:p>
            <a:pPr algn="ctr" rtl="0"/>
            <a:r>
              <a:rPr lang="en-US" sz="1600" dirty="0" smtClean="0"/>
              <a:t>Laser</a:t>
            </a:r>
            <a:endParaRPr lang="he-IL" sz="1600" dirty="0"/>
          </a:p>
        </p:txBody>
      </p:sp>
      <p:sp>
        <p:nvSpPr>
          <p:cNvPr id="41" name="Rectangle 40"/>
          <p:cNvSpPr/>
          <p:nvPr/>
        </p:nvSpPr>
        <p:spPr>
          <a:xfrm rot="5400000" flipH="1">
            <a:off x="3206280" y="1825844"/>
            <a:ext cx="45719" cy="42403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TextBox 45"/>
          <p:cNvSpPr txBox="1"/>
          <p:nvPr/>
        </p:nvSpPr>
        <p:spPr>
          <a:xfrm>
            <a:off x="4592094" y="1868585"/>
            <a:ext cx="383438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1600" dirty="0" smtClean="0"/>
              <a:t>F3</a:t>
            </a:r>
            <a:endParaRPr lang="he-IL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5652120" y="494670"/>
            <a:ext cx="2311595" cy="286232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b="1" dirty="0" smtClean="0"/>
              <a:t>A</a:t>
            </a:r>
            <a:r>
              <a:rPr lang="en-US" dirty="0" smtClean="0"/>
              <a:t> – aperture</a:t>
            </a:r>
          </a:p>
          <a:p>
            <a:pPr algn="l" rtl="0"/>
            <a:r>
              <a:rPr lang="en-US" b="1" dirty="0" smtClean="0"/>
              <a:t>F</a:t>
            </a:r>
            <a:r>
              <a:rPr lang="en-US" dirty="0" smtClean="0"/>
              <a:t> – filter </a:t>
            </a:r>
          </a:p>
          <a:p>
            <a:pPr algn="l" rtl="0"/>
            <a:r>
              <a:rPr lang="en-US" b="1" dirty="0" smtClean="0"/>
              <a:t>M</a:t>
            </a:r>
            <a:r>
              <a:rPr lang="en-US" dirty="0" smtClean="0"/>
              <a:t> – mirror</a:t>
            </a:r>
          </a:p>
          <a:p>
            <a:pPr algn="l" rtl="0"/>
            <a:r>
              <a:rPr lang="en-US" b="1" dirty="0" smtClean="0"/>
              <a:t>BS</a:t>
            </a:r>
            <a:r>
              <a:rPr lang="en-US" dirty="0" smtClean="0"/>
              <a:t> – beam splitter</a:t>
            </a:r>
          </a:p>
          <a:p>
            <a:pPr algn="l" rtl="0"/>
            <a:r>
              <a:rPr lang="en-US" b="1" dirty="0" smtClean="0"/>
              <a:t>L</a:t>
            </a:r>
            <a:r>
              <a:rPr lang="en-US" dirty="0" smtClean="0"/>
              <a:t> – lens </a:t>
            </a:r>
          </a:p>
          <a:p>
            <a:pPr algn="l" rtl="0"/>
            <a:r>
              <a:rPr lang="en-US" b="1" dirty="0" smtClean="0"/>
              <a:t>C</a:t>
            </a:r>
            <a:r>
              <a:rPr lang="en-US" dirty="0" smtClean="0"/>
              <a:t> – cryogenic chamber</a:t>
            </a:r>
          </a:p>
          <a:p>
            <a:pPr algn="l" rtl="0"/>
            <a:r>
              <a:rPr lang="en-US" b="1" dirty="0" smtClean="0"/>
              <a:t>S</a:t>
            </a:r>
            <a:r>
              <a:rPr lang="en-US" dirty="0" smtClean="0"/>
              <a:t> – sample</a:t>
            </a:r>
          </a:p>
          <a:p>
            <a:pPr algn="l" rtl="0"/>
            <a:r>
              <a:rPr lang="en-US" b="1" dirty="0" err="1" smtClean="0"/>
              <a:t>Sp</a:t>
            </a:r>
            <a:r>
              <a:rPr lang="en-US" dirty="0" smtClean="0"/>
              <a:t> – spectrometer </a:t>
            </a:r>
          </a:p>
          <a:p>
            <a:pPr algn="l" rtl="0"/>
            <a:r>
              <a:rPr lang="en-US" b="1" dirty="0" smtClean="0"/>
              <a:t>CCD</a:t>
            </a:r>
            <a:r>
              <a:rPr lang="en-US" dirty="0" smtClean="0"/>
              <a:t> - camera</a:t>
            </a:r>
          </a:p>
          <a:p>
            <a:pPr algn="l" rtl="0"/>
            <a:r>
              <a:rPr lang="en-US" b="1" dirty="0" smtClean="0"/>
              <a:t>PC</a:t>
            </a:r>
            <a:r>
              <a:rPr lang="en-US" dirty="0" smtClean="0"/>
              <a:t> - computer 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6246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4572000" y="1844824"/>
            <a:ext cx="0" cy="2160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491880" y="2132856"/>
            <a:ext cx="0" cy="86409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3689326" y="2132856"/>
            <a:ext cx="0" cy="86409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454674" y="2132856"/>
            <a:ext cx="0" cy="86409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652120" y="2132856"/>
            <a:ext cx="0" cy="86409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779912" y="3501008"/>
            <a:ext cx="792088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572000" y="3501008"/>
            <a:ext cx="792088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572000" y="3653408"/>
            <a:ext cx="792088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779912" y="3653408"/>
            <a:ext cx="792088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3232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218" y="279125"/>
            <a:ext cx="7560206" cy="5670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1815604" y="5328057"/>
            <a:ext cx="0" cy="648072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671518" y="5326469"/>
            <a:ext cx="0" cy="648072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15604" y="5980891"/>
            <a:ext cx="6361558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06630" y="6008781"/>
            <a:ext cx="3041370" cy="323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500" dirty="0">
                <a:effectLst/>
                <a:latin typeface="Arial"/>
                <a:ea typeface="Calibri"/>
                <a:cs typeface="Arial"/>
              </a:rPr>
              <a:t>Distance from wafer center (mm)</a:t>
            </a:r>
            <a:endParaRPr lang="en-US" sz="15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630184" y="6008781"/>
            <a:ext cx="361315" cy="323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500" dirty="0">
                <a:effectLst/>
                <a:latin typeface="Arial"/>
                <a:ea typeface="Calibri"/>
                <a:cs typeface="Arial"/>
              </a:rPr>
              <a:t>2</a:t>
            </a:r>
            <a:endParaRPr lang="en-US" sz="15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397995" y="5998893"/>
            <a:ext cx="540698" cy="323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500" dirty="0" smtClean="0">
                <a:effectLst/>
                <a:latin typeface="Arial"/>
                <a:ea typeface="Calibri"/>
                <a:cs typeface="Arial"/>
              </a:rPr>
              <a:t>25</a:t>
            </a:r>
            <a:endParaRPr lang="en-US" sz="15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067944" y="2974557"/>
            <a:ext cx="144016" cy="57606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329543" y="3550621"/>
            <a:ext cx="1620818" cy="50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500" dirty="0" smtClean="0">
                <a:latin typeface="Arial"/>
                <a:ea typeface="Calibri"/>
                <a:cs typeface="Arial"/>
              </a:rPr>
              <a:t>Cavity mode</a:t>
            </a:r>
            <a:endParaRPr lang="en-US" sz="1500" dirty="0">
              <a:effectLst/>
              <a:latin typeface="Calibri"/>
              <a:ea typeface="Calibri"/>
              <a:cs typeface="Arial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6248000" y="3277829"/>
            <a:ext cx="1149994" cy="752957"/>
            <a:chOff x="6084168" y="2910086"/>
            <a:chExt cx="1357170" cy="648354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6084168" y="2910086"/>
              <a:ext cx="281214" cy="576064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084168" y="2910086"/>
              <a:ext cx="1081361" cy="11088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6084168" y="2910086"/>
              <a:ext cx="1357170" cy="648354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967406" y="2902267"/>
            <a:ext cx="1620818" cy="50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500" dirty="0" smtClean="0">
                <a:latin typeface="Arial"/>
                <a:ea typeface="Calibri"/>
                <a:cs typeface="Arial"/>
              </a:rPr>
              <a:t>Reflection side-windows</a:t>
            </a:r>
            <a:endParaRPr lang="en-US" sz="1500" dirty="0">
              <a:effectLst/>
              <a:latin typeface="Calibri"/>
              <a:ea typeface="Calibri"/>
              <a:cs typeface="Arial"/>
            </a:endParaRPr>
          </a:p>
        </p:txBody>
      </p:sp>
      <p:graphicFrame>
        <p:nvGraphicFramePr>
          <p:cNvPr id="2052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135949"/>
              </p:ext>
            </p:extLst>
          </p:nvPr>
        </p:nvGraphicFramePr>
        <p:xfrm>
          <a:off x="4508500" y="24796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00" y="24796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2052"/>
          <p:cNvSpPr txBox="1"/>
          <p:nvPr/>
        </p:nvSpPr>
        <p:spPr>
          <a:xfrm>
            <a:off x="1991499" y="1052735"/>
            <a:ext cx="2427588" cy="646331"/>
          </a:xfrm>
          <a:prstGeom prst="rect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x – PL maximum</a:t>
            </a:r>
            <a:endParaRPr lang="en-US" dirty="0"/>
          </a:p>
          <a:p>
            <a:pPr algn="l" rtl="0"/>
            <a:r>
              <a:rPr lang="en-US" dirty="0" smtClean="0"/>
              <a:t>o – Reflection minimum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6175992" y="1049442"/>
            <a:ext cx="144016" cy="57606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5437591" y="1625506"/>
            <a:ext cx="1620818" cy="50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500" dirty="0" smtClean="0">
                <a:latin typeface="Arial"/>
                <a:ea typeface="Calibri"/>
                <a:cs typeface="Arial"/>
              </a:rPr>
              <a:t>PL peak</a:t>
            </a:r>
            <a:endParaRPr lang="en-US" sz="1500" dirty="0">
              <a:effectLst/>
              <a:latin typeface="Calibri"/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998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11768"/>
            <a:ext cx="6284168" cy="6485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8" name="Straight Connector 17"/>
          <p:cNvCxnSpPr/>
          <p:nvPr/>
        </p:nvCxnSpPr>
        <p:spPr>
          <a:xfrm>
            <a:off x="2360378" y="5971183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220421" y="5970079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360378" y="6425188"/>
            <a:ext cx="509537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474538" y="6444584"/>
            <a:ext cx="243602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>
                <a:effectLst/>
                <a:latin typeface="Arial"/>
                <a:ea typeface="Calibri"/>
                <a:cs typeface="Arial"/>
              </a:rPr>
              <a:t>Distance from wafer center (mm)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055148" y="6444584"/>
            <a:ext cx="644644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2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6948264" y="6437708"/>
            <a:ext cx="47943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25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5170644" y="4835252"/>
            <a:ext cx="134676" cy="26810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4497922" y="5054345"/>
            <a:ext cx="1298214" cy="350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1s </a:t>
            </a:r>
            <a:r>
              <a:rPr lang="en-US" sz="1000" dirty="0" err="1" smtClean="0">
                <a:latin typeface="Arial"/>
                <a:ea typeface="Calibri"/>
                <a:cs typeface="Arial"/>
              </a:rPr>
              <a:t>exciton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394450" y="5069875"/>
            <a:ext cx="1298214" cy="354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2DEG peak 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3055914" y="5291904"/>
            <a:ext cx="174981" cy="31196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4476091" y="4300933"/>
            <a:ext cx="1298214" cy="350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2s </a:t>
            </a:r>
            <a:r>
              <a:rPr lang="en-US" sz="1000" dirty="0" err="1" smtClean="0">
                <a:latin typeface="Arial"/>
                <a:ea typeface="Calibri"/>
                <a:cs typeface="Arial"/>
              </a:rPr>
              <a:t>exciton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5180282" y="4076902"/>
            <a:ext cx="134676" cy="26810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483768" y="704309"/>
            <a:ext cx="1807290" cy="492443"/>
          </a:xfrm>
          <a:prstGeom prst="rect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300" dirty="0" smtClean="0"/>
              <a:t>x – PL maximum</a:t>
            </a:r>
            <a:endParaRPr lang="en-US" sz="1300" dirty="0"/>
          </a:p>
          <a:p>
            <a:pPr algn="l" rtl="0"/>
            <a:r>
              <a:rPr lang="en-US" sz="1300" dirty="0" smtClean="0"/>
              <a:t>o – Reflection minimum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411760" y="2073548"/>
            <a:ext cx="481051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601575" y="1611172"/>
            <a:ext cx="1298214" cy="354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Cavity mode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5157653" y="1403251"/>
            <a:ext cx="112784" cy="26810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5422837" y="1171807"/>
            <a:ext cx="1298214" cy="354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Side windows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516216" y="1231990"/>
            <a:ext cx="360040" cy="17126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516216" y="1403251"/>
            <a:ext cx="360040" cy="29755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060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620688"/>
            <a:ext cx="7560840" cy="5876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7701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614589"/>
            <a:ext cx="7416824" cy="556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1105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476672"/>
            <a:ext cx="7632848" cy="5730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8557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27275" y="1124744"/>
            <a:ext cx="4487863" cy="4646488"/>
            <a:chOff x="2327275" y="1124744"/>
            <a:chExt cx="4487863" cy="4646488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7275" y="1124744"/>
              <a:ext cx="4487863" cy="4313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149269"/>
                </p:ext>
              </p:extLst>
            </p:nvPr>
          </p:nvGraphicFramePr>
          <p:xfrm>
            <a:off x="4572000" y="5517232"/>
            <a:ext cx="457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Equation" r:id="rId4" imgW="457200" imgH="253800" progId="Equation.DSMT4">
                    <p:embed/>
                  </p:oleObj>
                </mc:Choice>
                <mc:Fallback>
                  <p:oleObj name="Equation" r:id="rId4" imgW="457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72000" y="5517232"/>
                          <a:ext cx="457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785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-6-10.1</a:t>
            </a:r>
            <a:endParaRPr lang="he-IL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3296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67" name="Picture 4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315" y="29518"/>
            <a:ext cx="6160668" cy="6131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2406732" y="5702086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180788" y="5700982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417910" y="6156091"/>
            <a:ext cx="509537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520892" y="6175487"/>
            <a:ext cx="243602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>
                <a:effectLst/>
                <a:latin typeface="Arial"/>
                <a:ea typeface="Calibri"/>
                <a:cs typeface="Arial"/>
              </a:rPr>
              <a:t>Distance from wafer center (mm)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186210" y="6175487"/>
            <a:ext cx="441574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effectLst/>
                <a:latin typeface="Arial"/>
                <a:ea typeface="Calibri"/>
                <a:cs typeface="Arial"/>
              </a:rPr>
              <a:t>15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947233" y="6168611"/>
            <a:ext cx="433079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effectLst/>
                <a:latin typeface="Arial"/>
                <a:ea typeface="Calibri"/>
                <a:cs typeface="Arial"/>
              </a:rPr>
              <a:t>25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20897" y="1907528"/>
            <a:ext cx="1807290" cy="492443"/>
          </a:xfrm>
          <a:prstGeom prst="rect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300" dirty="0" smtClean="0"/>
              <a:t>x – PL maximum</a:t>
            </a:r>
            <a:endParaRPr lang="en-US" sz="1300" dirty="0"/>
          </a:p>
          <a:p>
            <a:pPr algn="l" rtl="0"/>
            <a:r>
              <a:rPr lang="en-US" sz="1300" dirty="0" smtClean="0"/>
              <a:t>o – Reflection minimum</a:t>
            </a:r>
          </a:p>
        </p:txBody>
      </p:sp>
    </p:spTree>
    <p:extLst>
      <p:ext uri="{BB962C8B-B14F-4D97-AF65-F5344CB8AC3E}">
        <p14:creationId xmlns:p14="http://schemas.microsoft.com/office/powerpoint/2010/main" val="3064097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797" y="33114"/>
            <a:ext cx="6159625" cy="613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2407750" y="5702086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7176992" y="5694632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407750" y="6156091"/>
            <a:ext cx="509537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521910" y="6175487"/>
            <a:ext cx="243602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>
                <a:effectLst/>
                <a:latin typeface="Arial"/>
                <a:ea typeface="Calibri"/>
                <a:cs typeface="Arial"/>
              </a:rPr>
              <a:t>Distance from wafer center (mm)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187228" y="6175487"/>
            <a:ext cx="441574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15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948251" y="6168611"/>
            <a:ext cx="433079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25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20897" y="1907528"/>
            <a:ext cx="1807290" cy="492443"/>
          </a:xfrm>
          <a:prstGeom prst="rect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300" dirty="0" smtClean="0"/>
              <a:t>x – PL maximum</a:t>
            </a:r>
            <a:endParaRPr lang="en-US" sz="1300" dirty="0"/>
          </a:p>
          <a:p>
            <a:pPr algn="l" rtl="0"/>
            <a:r>
              <a:rPr lang="en-US" sz="1300" dirty="0" smtClean="0"/>
              <a:t>o – Reflection minimum</a:t>
            </a:r>
          </a:p>
        </p:txBody>
      </p:sp>
    </p:spTree>
    <p:extLst>
      <p:ext uri="{BB962C8B-B14F-4D97-AF65-F5344CB8AC3E}">
        <p14:creationId xmlns:p14="http://schemas.microsoft.com/office/powerpoint/2010/main" val="1313130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Data 2"/>
          <p:cNvSpPr/>
          <p:nvPr/>
        </p:nvSpPr>
        <p:spPr>
          <a:xfrm>
            <a:off x="2205083" y="4414462"/>
            <a:ext cx="4383141" cy="864096"/>
          </a:xfrm>
          <a:prstGeom prst="flowChartInputOutp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4" name="Group 13"/>
          <p:cNvGrpSpPr/>
          <p:nvPr/>
        </p:nvGrpSpPr>
        <p:grpSpPr>
          <a:xfrm>
            <a:off x="3869922" y="2219706"/>
            <a:ext cx="1044116" cy="2856331"/>
            <a:chOff x="3167844" y="1196752"/>
            <a:chExt cx="2592288" cy="4032448"/>
          </a:xfrm>
        </p:grpSpPr>
        <p:sp>
          <p:nvSpPr>
            <p:cNvPr id="5" name="Oval 4"/>
            <p:cNvSpPr/>
            <p:nvPr/>
          </p:nvSpPr>
          <p:spPr>
            <a:xfrm>
              <a:off x="3167844" y="1196752"/>
              <a:ext cx="2592288" cy="648072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Oval 5"/>
            <p:cNvSpPr/>
            <p:nvPr/>
          </p:nvSpPr>
          <p:spPr>
            <a:xfrm>
              <a:off x="3167844" y="4581128"/>
              <a:ext cx="2592288" cy="648072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0" name="Straight Connector 9"/>
            <p:cNvCxnSpPr>
              <a:stCxn id="5" idx="2"/>
              <a:endCxn id="6" idx="2"/>
            </p:cNvCxnSpPr>
            <p:nvPr/>
          </p:nvCxnSpPr>
          <p:spPr>
            <a:xfrm>
              <a:off x="3167844" y="1520788"/>
              <a:ext cx="0" cy="3384376"/>
            </a:xfrm>
            <a:prstGeom prst="lin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1" name="Straight Connector 10"/>
            <p:cNvCxnSpPr>
              <a:stCxn id="5" idx="6"/>
              <a:endCxn id="6" idx="6"/>
            </p:cNvCxnSpPr>
            <p:nvPr/>
          </p:nvCxnSpPr>
          <p:spPr>
            <a:xfrm>
              <a:off x="5760132" y="1520788"/>
              <a:ext cx="0" cy="3384376"/>
            </a:xfrm>
            <a:prstGeom prst="lin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cxnSp>
        <p:nvCxnSpPr>
          <p:cNvPr id="18" name="Straight Arrow Connector 17"/>
          <p:cNvCxnSpPr/>
          <p:nvPr/>
        </p:nvCxnSpPr>
        <p:spPr>
          <a:xfrm flipH="1">
            <a:off x="3523630" y="3874403"/>
            <a:ext cx="1728192" cy="19442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205082" y="4846511"/>
            <a:ext cx="488719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391980" y="1772816"/>
            <a:ext cx="4673" cy="3073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098209" y="4018582"/>
            <a:ext cx="580736" cy="1132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3373029" y="4077072"/>
            <a:ext cx="1015548" cy="101672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4369726" y="4057214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TextBox 32"/>
          <p:cNvSpPr txBox="1"/>
          <p:nvPr/>
        </p:nvSpPr>
        <p:spPr>
          <a:xfrm>
            <a:off x="7092279" y="4661844"/>
            <a:ext cx="28405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x</a:t>
            </a:r>
            <a:endParaRPr lang="he-IL" dirty="0"/>
          </a:p>
        </p:txBody>
      </p:sp>
      <p:sp>
        <p:nvSpPr>
          <p:cNvPr id="34" name="TextBox 33"/>
          <p:cNvSpPr txBox="1"/>
          <p:nvPr/>
        </p:nvSpPr>
        <p:spPr>
          <a:xfrm>
            <a:off x="3326771" y="5818619"/>
            <a:ext cx="28886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y</a:t>
            </a:r>
            <a:endParaRPr lang="he-IL" dirty="0"/>
          </a:p>
        </p:txBody>
      </p:sp>
      <p:sp>
        <p:nvSpPr>
          <p:cNvPr id="35" name="TextBox 34"/>
          <p:cNvSpPr txBox="1"/>
          <p:nvPr/>
        </p:nvSpPr>
        <p:spPr>
          <a:xfrm>
            <a:off x="4256120" y="1406875"/>
            <a:ext cx="27603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z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792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2407750" y="5702086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7227565" y="5700982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407750" y="6156091"/>
            <a:ext cx="509537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521910" y="6175487"/>
            <a:ext cx="243602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>
                <a:effectLst/>
                <a:latin typeface="Arial"/>
                <a:ea typeface="Calibri"/>
                <a:cs typeface="Arial"/>
              </a:rPr>
              <a:t>Distance from wafer center (mm)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187228" y="6175487"/>
            <a:ext cx="441574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0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949404" y="6168611"/>
            <a:ext cx="574924" cy="231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11.5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143" y="-224359"/>
            <a:ext cx="6219550" cy="6418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H="1">
            <a:off x="7236867" y="465379"/>
            <a:ext cx="431477" cy="115098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620719" y="290011"/>
            <a:ext cx="217059" cy="17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1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9955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2407750" y="5899175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7245186" y="5898071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2407750" y="6353180"/>
            <a:ext cx="509537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521910" y="6372576"/>
            <a:ext cx="243602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>
                <a:effectLst/>
                <a:latin typeface="Arial"/>
                <a:ea typeface="Calibri"/>
                <a:cs typeface="Arial"/>
              </a:rPr>
              <a:t>Distance from wafer center (mm)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187228" y="6372576"/>
            <a:ext cx="441574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0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949404" y="6365700"/>
            <a:ext cx="574924" cy="231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11.5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858" y="44624"/>
            <a:ext cx="6240287" cy="6210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0847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-7-10.1</a:t>
            </a:r>
            <a:endParaRPr lang="he-I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36173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185" y="-91009"/>
            <a:ext cx="6317675" cy="6520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2360378" y="5827167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49686" y="5826063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360378" y="6281172"/>
            <a:ext cx="509537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474538" y="6300568"/>
            <a:ext cx="243602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>
                <a:effectLst/>
                <a:latin typeface="Arial"/>
                <a:ea typeface="Calibri"/>
                <a:cs typeface="Arial"/>
              </a:rPr>
              <a:t>Distance from wafer center (mm)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139856" y="6300568"/>
            <a:ext cx="441574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2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6948264" y="6293692"/>
            <a:ext cx="47943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13.5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490121" y="488285"/>
            <a:ext cx="1807290" cy="492443"/>
          </a:xfrm>
          <a:prstGeom prst="rect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300" dirty="0" smtClean="0"/>
              <a:t>x – PL maximum</a:t>
            </a:r>
            <a:endParaRPr lang="en-US" sz="1300" dirty="0"/>
          </a:p>
          <a:p>
            <a:pPr algn="l" rtl="0"/>
            <a:r>
              <a:rPr lang="en-US" sz="1300" dirty="0" smtClean="0"/>
              <a:t>o – Reflection minimum</a:t>
            </a:r>
          </a:p>
        </p:txBody>
      </p:sp>
    </p:spTree>
    <p:extLst>
      <p:ext uri="{BB962C8B-B14F-4D97-AF65-F5344CB8AC3E}">
        <p14:creationId xmlns:p14="http://schemas.microsoft.com/office/powerpoint/2010/main" val="50691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325" y="-70817"/>
            <a:ext cx="6355568" cy="655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2360378" y="5827167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7286524" y="5826063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360378" y="6281172"/>
            <a:ext cx="509537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474538" y="6300568"/>
            <a:ext cx="243602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>
                <a:effectLst/>
                <a:latin typeface="Arial"/>
                <a:ea typeface="Calibri"/>
                <a:cs typeface="Arial"/>
              </a:rPr>
              <a:t>Distance from wafer center (mm)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139856" y="6300568"/>
            <a:ext cx="441574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2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044895" y="6293692"/>
            <a:ext cx="47943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13.5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92080" y="2132856"/>
            <a:ext cx="1807290" cy="492443"/>
          </a:xfrm>
          <a:prstGeom prst="rect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300" dirty="0" smtClean="0"/>
              <a:t>x – PL maximum</a:t>
            </a:r>
            <a:endParaRPr lang="en-US" sz="1300" dirty="0"/>
          </a:p>
          <a:p>
            <a:pPr algn="l" rtl="0"/>
            <a:r>
              <a:rPr lang="en-US" sz="1300" dirty="0" smtClean="0"/>
              <a:t>o – Reflection minimum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343270" y="865287"/>
            <a:ext cx="4955509" cy="816471"/>
            <a:chOff x="2409602" y="909861"/>
            <a:chExt cx="4847528" cy="816471"/>
          </a:xfrm>
        </p:grpSpPr>
        <p:cxnSp>
          <p:nvCxnSpPr>
            <p:cNvPr id="16" name="Straight Connector 15"/>
            <p:cNvCxnSpPr/>
            <p:nvPr/>
          </p:nvCxnSpPr>
          <p:spPr>
            <a:xfrm flipH="1">
              <a:off x="2409602" y="909861"/>
              <a:ext cx="4827337" cy="0"/>
            </a:xfrm>
            <a:prstGeom prst="line">
              <a:avLst/>
            </a:prstGeom>
            <a:ln w="3175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429793" y="1068735"/>
              <a:ext cx="4827337" cy="0"/>
            </a:xfrm>
            <a:prstGeom prst="line">
              <a:avLst/>
            </a:prstGeom>
            <a:ln w="3175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428652" y="1131218"/>
              <a:ext cx="4827337" cy="0"/>
            </a:xfrm>
            <a:prstGeom prst="line">
              <a:avLst/>
            </a:prstGeom>
            <a:ln w="3175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2419127" y="1491258"/>
              <a:ext cx="4827337" cy="0"/>
            </a:xfrm>
            <a:prstGeom prst="line">
              <a:avLst/>
            </a:prstGeom>
            <a:ln w="3175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2419127" y="1726332"/>
              <a:ext cx="4827337" cy="0"/>
            </a:xfrm>
            <a:prstGeom prst="line">
              <a:avLst/>
            </a:prstGeom>
            <a:ln w="3175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7581186" y="616396"/>
            <a:ext cx="177104" cy="18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1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7546896" y="770389"/>
            <a:ext cx="216024" cy="197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2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7185" name="Straight Connector 7184"/>
          <p:cNvCxnSpPr/>
          <p:nvPr/>
        </p:nvCxnSpPr>
        <p:spPr>
          <a:xfrm flipH="1">
            <a:off x="7290198" y="770389"/>
            <a:ext cx="256698" cy="9184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7290199" y="933652"/>
            <a:ext cx="252000" cy="805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7562136" y="1090796"/>
            <a:ext cx="177104" cy="18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3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7546896" y="1390675"/>
            <a:ext cx="216024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4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 flipV="1">
            <a:off x="7290198" y="1083593"/>
            <a:ext cx="252000" cy="999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69" idx="1"/>
          </p:cNvCxnSpPr>
          <p:nvPr/>
        </p:nvCxnSpPr>
        <p:spPr>
          <a:xfrm flipH="1" flipV="1">
            <a:off x="7292736" y="1443751"/>
            <a:ext cx="254160" cy="549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Text Box 2"/>
          <p:cNvSpPr txBox="1">
            <a:spLocks noChangeArrowheads="1"/>
          </p:cNvSpPr>
          <p:nvPr/>
        </p:nvSpPr>
        <p:spPr bwMode="auto">
          <a:xfrm>
            <a:off x="7546896" y="1630118"/>
            <a:ext cx="216024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5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86" name="Straight Connector 85"/>
          <p:cNvCxnSpPr>
            <a:stCxn id="85" idx="1"/>
          </p:cNvCxnSpPr>
          <p:nvPr/>
        </p:nvCxnSpPr>
        <p:spPr>
          <a:xfrm flipH="1" flipV="1">
            <a:off x="7292736" y="1683194"/>
            <a:ext cx="254160" cy="549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1253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189" y="-167208"/>
            <a:ext cx="6247904" cy="6448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2360378" y="5827167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7200582" y="5826063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360378" y="6281172"/>
            <a:ext cx="509537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474538" y="6300568"/>
            <a:ext cx="243602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>
                <a:effectLst/>
                <a:latin typeface="Arial"/>
                <a:ea typeface="Calibri"/>
                <a:cs typeface="Arial"/>
              </a:rPr>
              <a:t>Distance from wafer center (mm)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055148" y="6300568"/>
            <a:ext cx="644644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15.5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948264" y="6293692"/>
            <a:ext cx="47943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25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5799" y="1857991"/>
            <a:ext cx="1807290" cy="492443"/>
          </a:xfrm>
          <a:prstGeom prst="rect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300" dirty="0" smtClean="0"/>
              <a:t>x – PL maximum</a:t>
            </a:r>
            <a:endParaRPr lang="en-US" sz="1300" dirty="0"/>
          </a:p>
          <a:p>
            <a:pPr algn="l" rtl="0"/>
            <a:r>
              <a:rPr lang="en-US" sz="1300" dirty="0" smtClean="0"/>
              <a:t>o – Reflection minimum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705834" y="1278064"/>
            <a:ext cx="1298214" cy="350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Cavity mode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154565" y="824365"/>
            <a:ext cx="162276" cy="428299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4494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189" y="157674"/>
            <a:ext cx="6263291" cy="6233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2360378" y="6043191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7217246" y="6042087"/>
            <a:ext cx="0" cy="45069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360378" y="6497196"/>
            <a:ext cx="509537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474538" y="6516592"/>
            <a:ext cx="243602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>
                <a:effectLst/>
                <a:latin typeface="Arial"/>
                <a:ea typeface="Calibri"/>
                <a:cs typeface="Arial"/>
              </a:rPr>
              <a:t>Distance from wafer center (mm)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055148" y="6516592"/>
            <a:ext cx="644644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15.5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948264" y="6509716"/>
            <a:ext cx="479433" cy="22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Arial"/>
                <a:ea typeface="Calibri"/>
                <a:cs typeface="Arial"/>
              </a:rPr>
              <a:t>25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50819" y="2104212"/>
            <a:ext cx="1807290" cy="492443"/>
          </a:xfrm>
          <a:prstGeom prst="rect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300" dirty="0" smtClean="0"/>
              <a:t>x – PL maximum</a:t>
            </a:r>
            <a:endParaRPr lang="en-US" sz="1300" dirty="0"/>
          </a:p>
          <a:p>
            <a:pPr algn="l" rtl="0"/>
            <a:r>
              <a:rPr lang="en-US" sz="1300" dirty="0" smtClean="0"/>
              <a:t>o – Reflection minimum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3702571" y="1471386"/>
            <a:ext cx="1298214" cy="350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Cavity mode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151302" y="1017687"/>
            <a:ext cx="162276" cy="428299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506975" y="2113585"/>
            <a:ext cx="1298214" cy="350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000" dirty="0" smtClean="0">
                <a:latin typeface="Arial"/>
                <a:ea typeface="Calibri"/>
                <a:cs typeface="Arial"/>
              </a:rPr>
              <a:t>Side-window</a:t>
            </a:r>
            <a:endParaRPr lang="en-US" sz="1000" dirty="0">
              <a:effectLst/>
              <a:latin typeface="Calibri"/>
              <a:ea typeface="Calibri"/>
              <a:cs typeface="Arial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5955706" y="1659886"/>
            <a:ext cx="162276" cy="428299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11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64387" y="1520788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Extract manually the cavity mode energy</a:t>
            </a:r>
            <a:endParaRPr lang="he-IL" sz="1200" dirty="0"/>
          </a:p>
        </p:txBody>
      </p:sp>
      <p:cxnSp>
        <p:nvCxnSpPr>
          <p:cNvPr id="4" name="Straight Arrow Connector 3"/>
          <p:cNvCxnSpPr>
            <a:endCxn id="2" idx="0"/>
          </p:cNvCxnSpPr>
          <p:nvPr/>
        </p:nvCxnSpPr>
        <p:spPr>
          <a:xfrm>
            <a:off x="6284467" y="1016732"/>
            <a:ext cx="0" cy="50405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214995" y="499333"/>
            <a:ext cx="213894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Reflection spectrum experimental data</a:t>
            </a:r>
            <a:endParaRPr lang="he-IL" sz="1200" dirty="0"/>
          </a:p>
        </p:txBody>
      </p:sp>
      <p:sp>
        <p:nvSpPr>
          <p:cNvPr id="6" name="Rectangle 5"/>
          <p:cNvSpPr/>
          <p:nvPr/>
        </p:nvSpPr>
        <p:spPr>
          <a:xfrm>
            <a:off x="3203848" y="1520788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alculate reflection spectru</a:t>
            </a:r>
            <a:r>
              <a:rPr lang="en-US" sz="1200" dirty="0"/>
              <a:t>m</a:t>
            </a:r>
            <a:r>
              <a:rPr lang="en-US" sz="1200" dirty="0" smtClean="0"/>
              <a:t> for various </a:t>
            </a:r>
            <a:r>
              <a:rPr lang="en-US" sz="1200" i="1" dirty="0" smtClean="0">
                <a:sym typeface="Symbol"/>
              </a:rPr>
              <a:t></a:t>
            </a:r>
            <a:endParaRPr lang="he-IL" sz="1200" i="1" dirty="0"/>
          </a:p>
        </p:txBody>
      </p:sp>
      <p:cxnSp>
        <p:nvCxnSpPr>
          <p:cNvPr id="7" name="Straight Arrow Connector 6"/>
          <p:cNvCxnSpPr>
            <a:endCxn id="6" idx="0"/>
          </p:cNvCxnSpPr>
          <p:nvPr/>
        </p:nvCxnSpPr>
        <p:spPr>
          <a:xfrm>
            <a:off x="3923928" y="1016731"/>
            <a:ext cx="0" cy="50405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156506" y="730852"/>
            <a:ext cx="1534844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Structure description </a:t>
            </a:r>
            <a:endParaRPr lang="he-IL" sz="1200" dirty="0"/>
          </a:p>
        </p:txBody>
      </p:sp>
      <p:sp>
        <p:nvSpPr>
          <p:cNvPr id="11" name="Rectangle 10"/>
          <p:cNvSpPr/>
          <p:nvPr/>
        </p:nvSpPr>
        <p:spPr>
          <a:xfrm>
            <a:off x="3203848" y="2492896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Extract the cavity mode energy</a:t>
            </a:r>
            <a:endParaRPr lang="he-IL" sz="1200" i="1" dirty="0"/>
          </a:p>
        </p:txBody>
      </p:sp>
      <p:cxnSp>
        <p:nvCxnSpPr>
          <p:cNvPr id="12" name="Straight Arrow Connector 11"/>
          <p:cNvCxnSpPr>
            <a:stCxn id="6" idx="2"/>
            <a:endCxn id="11" idx="0"/>
          </p:cNvCxnSpPr>
          <p:nvPr/>
        </p:nvCxnSpPr>
        <p:spPr>
          <a:xfrm>
            <a:off x="3923928" y="2168860"/>
            <a:ext cx="0" cy="32403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" idx="2"/>
          </p:cNvCxnSpPr>
          <p:nvPr/>
        </p:nvCxnSpPr>
        <p:spPr>
          <a:xfrm>
            <a:off x="6284467" y="2168860"/>
            <a:ext cx="0" cy="133214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15000"/>
              </p:ext>
            </p:extLst>
          </p:nvPr>
        </p:nvGraphicFramePr>
        <p:xfrm>
          <a:off x="5896546" y="3513708"/>
          <a:ext cx="763686" cy="32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3" imgW="672840" imgH="291960" progId="Equation.DSMT4">
                  <p:embed/>
                </p:oleObj>
              </mc:Choice>
              <mc:Fallback>
                <p:oleObj name="Equation" r:id="rId3" imgW="672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6546" y="3513708"/>
                        <a:ext cx="763686" cy="32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>
            <a:stCxn id="11" idx="2"/>
          </p:cNvCxnSpPr>
          <p:nvPr/>
        </p:nvCxnSpPr>
        <p:spPr>
          <a:xfrm>
            <a:off x="3923928" y="3140968"/>
            <a:ext cx="0" cy="36004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96149"/>
              </p:ext>
            </p:extLst>
          </p:nvPr>
        </p:nvGraphicFramePr>
        <p:xfrm>
          <a:off x="3535363" y="3521522"/>
          <a:ext cx="7778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5" imgW="685800" imgH="291960" progId="Equation.DSMT4">
                  <p:embed/>
                </p:oleObj>
              </mc:Choice>
              <mc:Fallback>
                <p:oleObj name="Equation" r:id="rId5" imgW="68580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3521522"/>
                        <a:ext cx="7778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427984" y="4208760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nterpolation</a:t>
            </a:r>
            <a:endParaRPr lang="he-IL" sz="1200" dirty="0"/>
          </a:p>
        </p:txBody>
      </p:sp>
      <p:cxnSp>
        <p:nvCxnSpPr>
          <p:cNvPr id="27" name="Straight Arrow Connector 26"/>
          <p:cNvCxnSpPr>
            <a:stCxn id="23" idx="2"/>
            <a:endCxn id="26" idx="0"/>
          </p:cNvCxnSpPr>
          <p:nvPr/>
        </p:nvCxnSpPr>
        <p:spPr>
          <a:xfrm>
            <a:off x="3924300" y="3851722"/>
            <a:ext cx="1223764" cy="35703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9" idx="2"/>
            <a:endCxn id="26" idx="0"/>
          </p:cNvCxnSpPr>
          <p:nvPr/>
        </p:nvCxnSpPr>
        <p:spPr>
          <a:xfrm flipH="1">
            <a:off x="5148064" y="3842883"/>
            <a:ext cx="1130325" cy="36587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6" idx="2"/>
          </p:cNvCxnSpPr>
          <p:nvPr/>
        </p:nvCxnSpPr>
        <p:spPr>
          <a:xfrm>
            <a:off x="5148064" y="4856832"/>
            <a:ext cx="0" cy="51638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85784"/>
              </p:ext>
            </p:extLst>
          </p:nvPr>
        </p:nvGraphicFramePr>
        <p:xfrm>
          <a:off x="4873625" y="5394325"/>
          <a:ext cx="5476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5394325"/>
                        <a:ext cx="5476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05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46" t="15087" r="18437" b="24387"/>
          <a:stretch/>
        </p:blipFill>
        <p:spPr bwMode="auto">
          <a:xfrm>
            <a:off x="899592" y="1057796"/>
            <a:ext cx="736600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9372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2" y="780554"/>
            <a:ext cx="6238875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902" y="3323084"/>
            <a:ext cx="611505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2524" y="2942213"/>
            <a:ext cx="4427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(a)</a:t>
            </a:r>
            <a:endParaRPr lang="he-IL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341006" y="5517232"/>
            <a:ext cx="45236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(b)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3758755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66665" y="591369"/>
            <a:ext cx="96000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 smtClean="0"/>
              <a:t>Wafer</a:t>
            </a:r>
            <a:endParaRPr lang="he-IL" sz="2400" b="1" dirty="0"/>
          </a:p>
        </p:txBody>
      </p:sp>
      <p:sp>
        <p:nvSpPr>
          <p:cNvPr id="4" name="Oval 3"/>
          <p:cNvSpPr/>
          <p:nvPr/>
        </p:nvSpPr>
        <p:spPr>
          <a:xfrm>
            <a:off x="2949724" y="1311449"/>
            <a:ext cx="3168352" cy="30963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5" name="Flowchart: Manual Input 4"/>
          <p:cNvSpPr/>
          <p:nvPr/>
        </p:nvSpPr>
        <p:spPr>
          <a:xfrm>
            <a:off x="2962492" y="4750446"/>
            <a:ext cx="1584176" cy="377427"/>
          </a:xfrm>
          <a:prstGeom prst="flowChartManualInp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Flowchart: Manual Input 5"/>
          <p:cNvSpPr/>
          <p:nvPr/>
        </p:nvSpPr>
        <p:spPr>
          <a:xfrm flipH="1">
            <a:off x="4546668" y="4750446"/>
            <a:ext cx="1584176" cy="377427"/>
          </a:xfrm>
          <a:prstGeom prst="flowChartManualInp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7" name="Straight Connector 6"/>
          <p:cNvCxnSpPr>
            <a:endCxn id="4" idx="0"/>
          </p:cNvCxnSpPr>
          <p:nvPr/>
        </p:nvCxnSpPr>
        <p:spPr>
          <a:xfrm flipV="1">
            <a:off x="4533900" y="1311449"/>
            <a:ext cx="0" cy="4104456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4" idx="6"/>
            <a:endCxn id="4" idx="2"/>
          </p:cNvCxnSpPr>
          <p:nvPr/>
        </p:nvCxnSpPr>
        <p:spPr>
          <a:xfrm flipH="1">
            <a:off x="2949724" y="2859621"/>
            <a:ext cx="3168352" cy="0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557444" y="2679601"/>
            <a:ext cx="1548000" cy="0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546668" y="5127873"/>
            <a:ext cx="1979816" cy="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562892" y="4939159"/>
            <a:ext cx="30970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R</a:t>
            </a:r>
            <a:endParaRPr lang="he-IL" dirty="0"/>
          </a:p>
        </p:txBody>
      </p:sp>
      <p:sp>
        <p:nvSpPr>
          <p:cNvPr id="12" name="Round Single Corner Rectangle 11"/>
          <p:cNvSpPr/>
          <p:nvPr/>
        </p:nvSpPr>
        <p:spPr>
          <a:xfrm>
            <a:off x="4546667" y="2679601"/>
            <a:ext cx="1584175" cy="180020"/>
          </a:xfrm>
          <a:prstGeom prst="round1Rect">
            <a:avLst>
              <a:gd name="adj" fmla="val 20194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3" name="Straight Connector 12"/>
          <p:cNvCxnSpPr/>
          <p:nvPr/>
        </p:nvCxnSpPr>
        <p:spPr>
          <a:xfrm>
            <a:off x="4402652" y="1311449"/>
            <a:ext cx="0" cy="1548172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43249" y="1900869"/>
            <a:ext cx="78739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25mm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2098396" y="2674955"/>
            <a:ext cx="52540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Top</a:t>
            </a:r>
            <a:endParaRPr lang="he-IL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098396" y="4758541"/>
            <a:ext cx="58862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Side</a:t>
            </a:r>
            <a:endParaRPr lang="he-IL" b="1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402652" y="4758541"/>
            <a:ext cx="0" cy="369332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543249" y="4754493"/>
            <a:ext cx="90441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5.95</a:t>
            </a:r>
            <a:r>
              <a:rPr lang="el-GR" dirty="0" smtClean="0"/>
              <a:t>μ</a:t>
            </a:r>
            <a:r>
              <a:rPr lang="en-US" dirty="0" smtClean="0"/>
              <a:t>m</a:t>
            </a:r>
            <a:endParaRPr lang="he-IL" dirty="0"/>
          </a:p>
        </p:txBody>
      </p:sp>
      <p:sp>
        <p:nvSpPr>
          <p:cNvPr id="19" name="Freeform 18"/>
          <p:cNvSpPr/>
          <p:nvPr/>
        </p:nvSpPr>
        <p:spPr>
          <a:xfrm>
            <a:off x="5934901" y="2363211"/>
            <a:ext cx="391885" cy="406400"/>
          </a:xfrm>
          <a:custGeom>
            <a:avLst/>
            <a:gdLst>
              <a:gd name="connsiteX0" fmla="*/ 391885 w 391885"/>
              <a:gd name="connsiteY0" fmla="*/ 0 h 406400"/>
              <a:gd name="connsiteX1" fmla="*/ 319314 w 391885"/>
              <a:gd name="connsiteY1" fmla="*/ 246743 h 406400"/>
              <a:gd name="connsiteX2" fmla="*/ 72571 w 391885"/>
              <a:gd name="connsiteY2" fmla="*/ 188686 h 406400"/>
              <a:gd name="connsiteX3" fmla="*/ 0 w 391885"/>
              <a:gd name="connsiteY3" fmla="*/ 40640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1885" h="406400">
                <a:moveTo>
                  <a:pt x="391885" y="0"/>
                </a:moveTo>
                <a:cubicBezTo>
                  <a:pt x="382209" y="107647"/>
                  <a:pt x="372533" y="215295"/>
                  <a:pt x="319314" y="246743"/>
                </a:cubicBezTo>
                <a:cubicBezTo>
                  <a:pt x="266095" y="278191"/>
                  <a:pt x="125790" y="162077"/>
                  <a:pt x="72571" y="188686"/>
                </a:cubicBezTo>
                <a:cubicBezTo>
                  <a:pt x="19352" y="215295"/>
                  <a:pt x="9676" y="310847"/>
                  <a:pt x="0" y="40640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TextBox 19"/>
          <p:cNvSpPr txBox="1"/>
          <p:nvPr/>
        </p:nvSpPr>
        <p:spPr>
          <a:xfrm>
            <a:off x="5964188" y="1996265"/>
            <a:ext cx="87556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amp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2844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123728" y="4797152"/>
            <a:ext cx="55524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2550970" y="1844824"/>
            <a:ext cx="3965246" cy="2952328"/>
          </a:xfrm>
          <a:custGeom>
            <a:avLst/>
            <a:gdLst>
              <a:gd name="connsiteX0" fmla="*/ 0 w 5116749"/>
              <a:gd name="connsiteY0" fmla="*/ 2641168 h 2660623"/>
              <a:gd name="connsiteX1" fmla="*/ 1011677 w 5116749"/>
              <a:gd name="connsiteY1" fmla="*/ 2563347 h 2660623"/>
              <a:gd name="connsiteX2" fmla="*/ 1789889 w 5116749"/>
              <a:gd name="connsiteY2" fmla="*/ 2076964 h 2660623"/>
              <a:gd name="connsiteX3" fmla="*/ 2159540 w 5116749"/>
              <a:gd name="connsiteY3" fmla="*/ 715091 h 2660623"/>
              <a:gd name="connsiteX4" fmla="*/ 2334638 w 5116749"/>
              <a:gd name="connsiteY4" fmla="*/ 92521 h 2660623"/>
              <a:gd name="connsiteX5" fmla="*/ 2568102 w 5116749"/>
              <a:gd name="connsiteY5" fmla="*/ 150887 h 2660623"/>
              <a:gd name="connsiteX6" fmla="*/ 3346315 w 5116749"/>
              <a:gd name="connsiteY6" fmla="*/ 1473849 h 2660623"/>
              <a:gd name="connsiteX7" fmla="*/ 4143983 w 5116749"/>
              <a:gd name="connsiteY7" fmla="*/ 2096419 h 2660623"/>
              <a:gd name="connsiteX8" fmla="*/ 4630366 w 5116749"/>
              <a:gd name="connsiteY8" fmla="*/ 2329883 h 2660623"/>
              <a:gd name="connsiteX9" fmla="*/ 4883285 w 5116749"/>
              <a:gd name="connsiteY9" fmla="*/ 2563347 h 2660623"/>
              <a:gd name="connsiteX10" fmla="*/ 5116749 w 5116749"/>
              <a:gd name="connsiteY10" fmla="*/ 2660623 h 26606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116749" h="2660623">
                <a:moveTo>
                  <a:pt x="0" y="2641168"/>
                </a:moveTo>
                <a:cubicBezTo>
                  <a:pt x="356681" y="2649274"/>
                  <a:pt x="713362" y="2657381"/>
                  <a:pt x="1011677" y="2563347"/>
                </a:cubicBezTo>
                <a:cubicBezTo>
                  <a:pt x="1309992" y="2469313"/>
                  <a:pt x="1598579" y="2385007"/>
                  <a:pt x="1789889" y="2076964"/>
                </a:cubicBezTo>
                <a:cubicBezTo>
                  <a:pt x="1981199" y="1768921"/>
                  <a:pt x="2068749" y="1045831"/>
                  <a:pt x="2159540" y="715091"/>
                </a:cubicBezTo>
                <a:cubicBezTo>
                  <a:pt x="2250331" y="384351"/>
                  <a:pt x="2266544" y="186555"/>
                  <a:pt x="2334638" y="92521"/>
                </a:cubicBezTo>
                <a:cubicBezTo>
                  <a:pt x="2402732" y="-1513"/>
                  <a:pt x="2399489" y="-79334"/>
                  <a:pt x="2568102" y="150887"/>
                </a:cubicBezTo>
                <a:cubicBezTo>
                  <a:pt x="2736715" y="381108"/>
                  <a:pt x="3083668" y="1149594"/>
                  <a:pt x="3346315" y="1473849"/>
                </a:cubicBezTo>
                <a:cubicBezTo>
                  <a:pt x="3608962" y="1798104"/>
                  <a:pt x="3929974" y="1953747"/>
                  <a:pt x="4143983" y="2096419"/>
                </a:cubicBezTo>
                <a:cubicBezTo>
                  <a:pt x="4357992" y="2239091"/>
                  <a:pt x="4507149" y="2252062"/>
                  <a:pt x="4630366" y="2329883"/>
                </a:cubicBezTo>
                <a:cubicBezTo>
                  <a:pt x="4753583" y="2407704"/>
                  <a:pt x="4802221" y="2508224"/>
                  <a:pt x="4883285" y="2563347"/>
                </a:cubicBezTo>
                <a:cubicBezTo>
                  <a:pt x="4964349" y="2618470"/>
                  <a:pt x="5040549" y="2639546"/>
                  <a:pt x="5116749" y="2660623"/>
                </a:cubicBezTo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>
              <a:solidFill>
                <a:sysClr val="windowText" lastClr="0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372200" y="3907961"/>
            <a:ext cx="0" cy="792088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03690"/>
              </p:ext>
            </p:extLst>
          </p:nvPr>
        </p:nvGraphicFramePr>
        <p:xfrm>
          <a:off x="5782003" y="3380437"/>
          <a:ext cx="1310277" cy="52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3" imgW="571320" imgH="266400" progId="Equation.DSMT4">
                  <p:embed/>
                </p:oleObj>
              </mc:Choice>
              <mc:Fallback>
                <p:oleObj name="Equation" r:id="rId3" imgW="571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82003" y="3380437"/>
                        <a:ext cx="1310277" cy="527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043162"/>
              </p:ext>
            </p:extLst>
          </p:nvPr>
        </p:nvGraphicFramePr>
        <p:xfrm>
          <a:off x="7679179" y="4633639"/>
          <a:ext cx="3778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179" y="4633639"/>
                        <a:ext cx="3778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4427984" y="1448780"/>
            <a:ext cx="0" cy="396044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43113"/>
              </p:ext>
            </p:extLst>
          </p:nvPr>
        </p:nvGraphicFramePr>
        <p:xfrm>
          <a:off x="4195415" y="908720"/>
          <a:ext cx="4651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7" imgW="203040" imgH="266400" progId="Equation.DSMT4">
                  <p:embed/>
                </p:oleObj>
              </mc:Choice>
              <mc:Fallback>
                <p:oleObj name="Equation" r:id="rId7" imgW="20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5415" y="908720"/>
                        <a:ext cx="46513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316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303" b="98046" l="0" r="49674">
                        <a14:foregroundMark x1="30293" y1="1303" x2="38762" y2="6840"/>
                        <a14:foregroundMark x1="38599" y1="9121" x2="48371" y2="22150"/>
                        <a14:foregroundMark x1="17915" y1="2280" x2="0" y2="17590"/>
                        <a14:foregroundMark x1="651" y1="63518" x2="10749" y2="98371"/>
                        <a14:foregroundMark x1="35831" y1="96743" x2="49674" y2="71661"/>
                        <a14:foregroundMark x1="48046" y1="27036" x2="49023" y2="56026"/>
                        <a14:foregroundMark x1="48860" y1="68078" x2="48860" y2="573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915816" y="934244"/>
            <a:ext cx="3744416" cy="3756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4788024" y="620688"/>
            <a:ext cx="1206" cy="4896544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555776" y="2812266"/>
            <a:ext cx="440332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967153" y="5150101"/>
            <a:ext cx="58862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Side</a:t>
            </a:r>
            <a:endParaRPr lang="he-IL" b="1" dirty="0"/>
          </a:p>
        </p:txBody>
      </p:sp>
      <p:grpSp>
        <p:nvGrpSpPr>
          <p:cNvPr id="21" name="Group 20"/>
          <p:cNvGrpSpPr/>
          <p:nvPr/>
        </p:nvGrpSpPr>
        <p:grpSpPr>
          <a:xfrm>
            <a:off x="3047132" y="5150101"/>
            <a:ext cx="3919275" cy="377427"/>
            <a:chOff x="3203848" y="5154003"/>
            <a:chExt cx="3563992" cy="377427"/>
          </a:xfrm>
        </p:grpSpPr>
        <p:sp>
          <p:nvSpPr>
            <p:cNvPr id="11" name="Flowchart: Manual Input 10"/>
            <p:cNvSpPr/>
            <p:nvPr/>
          </p:nvSpPr>
          <p:spPr>
            <a:xfrm>
              <a:off x="3203848" y="5154003"/>
              <a:ext cx="1584176" cy="377427"/>
            </a:xfrm>
            <a:prstGeom prst="flowChartManualInpu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Flowchart: Manual Input 11"/>
            <p:cNvSpPr/>
            <p:nvPr/>
          </p:nvSpPr>
          <p:spPr>
            <a:xfrm flipH="1">
              <a:off x="4788024" y="5154003"/>
              <a:ext cx="1584176" cy="377427"/>
            </a:xfrm>
            <a:prstGeom prst="flowChartManualInpu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>
              <a:off x="4788024" y="5531430"/>
              <a:ext cx="1979816" cy="0"/>
            </a:xfrm>
            <a:prstGeom prst="line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644008" y="5162098"/>
              <a:ext cx="0" cy="369332"/>
            </a:xfrm>
            <a:prstGeom prst="line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784605" y="5158050"/>
              <a:ext cx="904415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/>
              <a:r>
                <a:rPr lang="en-US" dirty="0" smtClean="0"/>
                <a:t>5.95</a:t>
              </a:r>
              <a:r>
                <a:rPr lang="el-GR" dirty="0" smtClean="0"/>
                <a:t>μ</a:t>
              </a:r>
              <a:r>
                <a:rPr lang="en-US" dirty="0" smtClean="0"/>
                <a:t>m</a:t>
              </a:r>
              <a:endParaRPr lang="he-IL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967153" y="2613600"/>
            <a:ext cx="52540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Top</a:t>
            </a:r>
            <a:endParaRPr lang="he-IL" b="1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4644008" y="1016732"/>
            <a:ext cx="0" cy="176400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822581" y="1772816"/>
            <a:ext cx="78739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25mm</a:t>
            </a:r>
            <a:endParaRPr lang="he-IL" dirty="0"/>
          </a:p>
        </p:txBody>
      </p:sp>
      <p:sp>
        <p:nvSpPr>
          <p:cNvPr id="28" name="Rectangle 27"/>
          <p:cNvSpPr/>
          <p:nvPr/>
        </p:nvSpPr>
        <p:spPr>
          <a:xfrm>
            <a:off x="4788024" y="2508770"/>
            <a:ext cx="1728192" cy="30537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95000"/>
                  <a:shade val="30000"/>
                  <a:satMod val="115000"/>
                </a:schemeClr>
              </a:gs>
              <a:gs pos="50000">
                <a:schemeClr val="bg1">
                  <a:lumMod val="95000"/>
                  <a:shade val="67500"/>
                  <a:satMod val="115000"/>
                </a:schemeClr>
              </a:gs>
              <a:gs pos="100000">
                <a:schemeClr val="bg1">
                  <a:lumMod val="95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6372200" y="2230512"/>
            <a:ext cx="391885" cy="406400"/>
          </a:xfrm>
          <a:custGeom>
            <a:avLst/>
            <a:gdLst>
              <a:gd name="connsiteX0" fmla="*/ 391885 w 391885"/>
              <a:gd name="connsiteY0" fmla="*/ 0 h 406400"/>
              <a:gd name="connsiteX1" fmla="*/ 319314 w 391885"/>
              <a:gd name="connsiteY1" fmla="*/ 246743 h 406400"/>
              <a:gd name="connsiteX2" fmla="*/ 72571 w 391885"/>
              <a:gd name="connsiteY2" fmla="*/ 188686 h 406400"/>
              <a:gd name="connsiteX3" fmla="*/ 0 w 391885"/>
              <a:gd name="connsiteY3" fmla="*/ 40640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1885" h="406400">
                <a:moveTo>
                  <a:pt x="391885" y="0"/>
                </a:moveTo>
                <a:cubicBezTo>
                  <a:pt x="382209" y="107647"/>
                  <a:pt x="372533" y="215295"/>
                  <a:pt x="319314" y="246743"/>
                </a:cubicBezTo>
                <a:cubicBezTo>
                  <a:pt x="266095" y="278191"/>
                  <a:pt x="125790" y="162077"/>
                  <a:pt x="72571" y="188686"/>
                </a:cubicBezTo>
                <a:cubicBezTo>
                  <a:pt x="19352" y="215295"/>
                  <a:pt x="9676" y="310847"/>
                  <a:pt x="0" y="40640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TextBox 29"/>
          <p:cNvSpPr txBox="1"/>
          <p:nvPr/>
        </p:nvSpPr>
        <p:spPr>
          <a:xfrm>
            <a:off x="6401487" y="1863566"/>
            <a:ext cx="87556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ample</a:t>
            </a:r>
            <a:endParaRPr lang="he-IL" dirty="0"/>
          </a:p>
        </p:txBody>
      </p:sp>
      <p:cxnSp>
        <p:nvCxnSpPr>
          <p:cNvPr id="31" name="Straight Connector 30"/>
          <p:cNvCxnSpPr/>
          <p:nvPr/>
        </p:nvCxnSpPr>
        <p:spPr>
          <a:xfrm flipH="1">
            <a:off x="4796408" y="2933132"/>
            <a:ext cx="173492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270170" y="2924944"/>
            <a:ext cx="78739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25mm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618707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wafer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76" r="10068" b="7246"/>
          <a:stretch/>
        </p:blipFill>
        <p:spPr bwMode="auto">
          <a:xfrm>
            <a:off x="1763688" y="1209168"/>
            <a:ext cx="3569856" cy="3342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 descr="wafer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8" b="13077"/>
          <a:stretch/>
        </p:blipFill>
        <p:spPr bwMode="auto">
          <a:xfrm>
            <a:off x="5571083" y="1209168"/>
            <a:ext cx="2457301" cy="194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 descr="wafer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356992"/>
            <a:ext cx="2448272" cy="1194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63688" y="1268760"/>
            <a:ext cx="4427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(a)</a:t>
            </a:r>
            <a:endParaRPr lang="he-IL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570494" y="1268760"/>
            <a:ext cx="45236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(b)</a:t>
            </a:r>
            <a:endParaRPr lang="he-IL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597746" y="3405181"/>
            <a:ext cx="42511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(c)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11156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ww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50000"/>
          <a:stretch/>
        </p:blipFill>
        <p:spPr bwMode="auto">
          <a:xfrm>
            <a:off x="1167613" y="2517046"/>
            <a:ext cx="3138819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50000"/>
          <a:stretch/>
        </p:blipFill>
        <p:spPr bwMode="auto">
          <a:xfrm>
            <a:off x="4463070" y="2516956"/>
            <a:ext cx="3138819" cy="1569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95018" y="4173230"/>
            <a:ext cx="4427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(a)</a:t>
            </a:r>
            <a:endParaRPr lang="he-IL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903230" y="4173230"/>
            <a:ext cx="45236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(b)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180840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91684" y="620688"/>
            <a:ext cx="3744416" cy="1878022"/>
            <a:chOff x="2915816" y="934244"/>
            <a:chExt cx="3744416" cy="1878022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303" b="98046" l="0" r="49674">
                          <a14:foregroundMark x1="30293" y1="1303" x2="38762" y2="6840"/>
                          <a14:foregroundMark x1="38599" y1="9121" x2="48371" y2="22150"/>
                          <a14:foregroundMark x1="17915" y1="2280" x2="0" y2="17590"/>
                          <a14:foregroundMark x1="651" y1="63518" x2="10749" y2="98371"/>
                          <a14:foregroundMark x1="35831" y1="96743" x2="49674" y2="71661"/>
                          <a14:foregroundMark x1="48046" y1="27036" x2="49023" y2="56026"/>
                          <a14:foregroundMark x1="48860" y1="68078" x2="48860" y2="5732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 b="50000"/>
            <a:stretch/>
          </p:blipFill>
          <p:spPr bwMode="auto">
            <a:xfrm>
              <a:off x="2915816" y="934244"/>
              <a:ext cx="3744416" cy="18780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>
              <a:off x="2964122" y="2812266"/>
              <a:ext cx="3560400" cy="0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Rectangle 18"/>
          <p:cNvSpPr/>
          <p:nvPr/>
        </p:nvSpPr>
        <p:spPr>
          <a:xfrm>
            <a:off x="7772004" y="2251348"/>
            <a:ext cx="720079" cy="249236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</a:t>
            </a:r>
            <a:endParaRPr lang="he-IL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6763892" y="2251348"/>
            <a:ext cx="1736498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772004" y="2251348"/>
            <a:ext cx="0" cy="24736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870244" y="2165900"/>
            <a:ext cx="893648" cy="33468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endParaRPr lang="he-IL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5870244" y="2165901"/>
            <a:ext cx="0" cy="3240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970244" y="2164482"/>
            <a:ext cx="18000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329018" y="2506269"/>
            <a:ext cx="341760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25</a:t>
            </a:r>
            <a:endParaRPr lang="he-IL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7601124" y="2500584"/>
            <a:ext cx="341760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15</a:t>
            </a:r>
            <a:endParaRPr lang="he-IL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6632285" y="2500584"/>
            <a:ext cx="263214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0</a:t>
            </a:r>
            <a:endParaRPr lang="he-IL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5640854" y="2506269"/>
            <a:ext cx="458780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11.5</a:t>
            </a:r>
            <a:endParaRPr lang="he-IL" sz="12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789480" y="620688"/>
            <a:ext cx="3744416" cy="1878022"/>
            <a:chOff x="2915816" y="934244"/>
            <a:chExt cx="3744416" cy="1878022"/>
          </a:xfrm>
        </p:grpSpPr>
        <p:pic>
          <p:nvPicPr>
            <p:cNvPr id="29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303" b="98046" l="0" r="49674">
                          <a14:foregroundMark x1="30293" y1="1303" x2="38762" y2="6840"/>
                          <a14:foregroundMark x1="38599" y1="9121" x2="48371" y2="22150"/>
                          <a14:foregroundMark x1="17915" y1="2280" x2="0" y2="17590"/>
                          <a14:foregroundMark x1="651" y1="63518" x2="10749" y2="98371"/>
                          <a14:foregroundMark x1="35831" y1="96743" x2="49674" y2="71661"/>
                          <a14:foregroundMark x1="48046" y1="27036" x2="49023" y2="56026"/>
                          <a14:foregroundMark x1="48860" y1="68078" x2="48860" y2="5732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 b="50000"/>
            <a:stretch/>
          </p:blipFill>
          <p:spPr bwMode="auto">
            <a:xfrm>
              <a:off x="2915816" y="934244"/>
              <a:ext cx="3744416" cy="18780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0" name="Straight Connector 29"/>
            <p:cNvCxnSpPr/>
            <p:nvPr/>
          </p:nvCxnSpPr>
          <p:spPr>
            <a:xfrm>
              <a:off x="2964122" y="2812266"/>
              <a:ext cx="3560400" cy="0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3" name="TextBox 52"/>
          <p:cNvSpPr txBox="1"/>
          <p:nvPr/>
        </p:nvSpPr>
        <p:spPr>
          <a:xfrm>
            <a:off x="2440313" y="2783268"/>
            <a:ext cx="4427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(a)</a:t>
            </a:r>
            <a:endParaRPr lang="he-IL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6537708" y="2783268"/>
            <a:ext cx="45236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(b)</a:t>
            </a:r>
            <a:endParaRPr lang="he-IL" b="1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2661688" y="711176"/>
            <a:ext cx="0" cy="18000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3741808" y="2171558"/>
            <a:ext cx="648071" cy="3290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</a:t>
            </a:r>
            <a:endParaRPr lang="he-IL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797592" y="2240624"/>
            <a:ext cx="732489" cy="25995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3</a:t>
            </a:r>
            <a:endParaRPr lang="he-IL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226814" y="2506269"/>
            <a:ext cx="341760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25</a:t>
            </a:r>
            <a:endParaRPr lang="he-IL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3572639" y="2500584"/>
            <a:ext cx="458780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15.5</a:t>
            </a:r>
            <a:endParaRPr lang="he-IL" sz="1200" dirty="0"/>
          </a:p>
        </p:txBody>
      </p:sp>
      <p:sp>
        <p:nvSpPr>
          <p:cNvPr id="40" name="TextBox 39"/>
          <p:cNvSpPr txBox="1"/>
          <p:nvPr/>
        </p:nvSpPr>
        <p:spPr>
          <a:xfrm>
            <a:off x="2530081" y="2500584"/>
            <a:ext cx="263214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0</a:t>
            </a:r>
            <a:endParaRPr lang="he-IL" sz="1200" dirty="0"/>
          </a:p>
        </p:txBody>
      </p:sp>
      <p:sp>
        <p:nvSpPr>
          <p:cNvPr id="44" name="Rectangle 43"/>
          <p:cNvSpPr/>
          <p:nvPr/>
        </p:nvSpPr>
        <p:spPr>
          <a:xfrm>
            <a:off x="2796179" y="2170994"/>
            <a:ext cx="945629" cy="33196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endParaRPr lang="he-IL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699489" y="2501507"/>
            <a:ext cx="341760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10</a:t>
            </a:r>
            <a:endParaRPr lang="he-IL" sz="1200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3741808" y="2175146"/>
            <a:ext cx="0" cy="3240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796179" y="2171559"/>
            <a:ext cx="0" cy="3240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530081" y="2240624"/>
            <a:ext cx="0" cy="2520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868039" y="2240623"/>
            <a:ext cx="929553" cy="26088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4</a:t>
            </a:r>
            <a:endParaRPr lang="he-IL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868040" y="2240624"/>
            <a:ext cx="18000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2671214" y="2502150"/>
            <a:ext cx="263213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2</a:t>
            </a:r>
            <a:endParaRPr lang="he-IL" sz="1200" dirty="0"/>
          </a:p>
        </p:txBody>
      </p:sp>
      <p:sp>
        <p:nvSpPr>
          <p:cNvPr id="48" name="TextBox 47"/>
          <p:cNvSpPr txBox="1"/>
          <p:nvPr/>
        </p:nvSpPr>
        <p:spPr>
          <a:xfrm>
            <a:off x="2398475" y="2502150"/>
            <a:ext cx="263213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2</a:t>
            </a:r>
            <a:endParaRPr lang="he-IL" sz="1200" dirty="0"/>
          </a:p>
        </p:txBody>
      </p:sp>
      <p:sp>
        <p:nvSpPr>
          <p:cNvPr id="49" name="TextBox 48"/>
          <p:cNvSpPr txBox="1"/>
          <p:nvPr/>
        </p:nvSpPr>
        <p:spPr>
          <a:xfrm>
            <a:off x="683568" y="2492624"/>
            <a:ext cx="341760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25</a:t>
            </a:r>
            <a:endParaRPr lang="he-IL" sz="1200" dirty="0"/>
          </a:p>
        </p:txBody>
      </p:sp>
      <p:cxnSp>
        <p:nvCxnSpPr>
          <p:cNvPr id="33" name="Straight Connector 32"/>
          <p:cNvCxnSpPr/>
          <p:nvPr/>
        </p:nvCxnSpPr>
        <p:spPr>
          <a:xfrm flipH="1">
            <a:off x="2661688" y="2168616"/>
            <a:ext cx="1736498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797592" y="2240624"/>
            <a:ext cx="0" cy="2520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763892" y="706413"/>
            <a:ext cx="0" cy="17640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486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4457890" y="836712"/>
            <a:ext cx="52540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Top</a:t>
            </a:r>
            <a:endParaRPr lang="he-IL" b="1" dirty="0"/>
          </a:p>
        </p:txBody>
      </p:sp>
      <p:sp>
        <p:nvSpPr>
          <p:cNvPr id="2" name="Rectangle 1"/>
          <p:cNvSpPr/>
          <p:nvPr/>
        </p:nvSpPr>
        <p:spPr>
          <a:xfrm>
            <a:off x="3146425" y="1556792"/>
            <a:ext cx="3148330" cy="4610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 dirty="0"/>
          </a:p>
        </p:txBody>
      </p:sp>
      <p:sp>
        <p:nvSpPr>
          <p:cNvPr id="3" name="Rectangle 2"/>
          <p:cNvSpPr/>
          <p:nvPr/>
        </p:nvSpPr>
        <p:spPr>
          <a:xfrm>
            <a:off x="5076056" y="2175902"/>
            <a:ext cx="1218699" cy="4610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147060" y="2843937"/>
            <a:ext cx="3402965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147060" y="1996847"/>
            <a:ext cx="0" cy="85026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145665" y="1652677"/>
            <a:ext cx="839470" cy="29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200" b="1">
                <a:effectLst/>
                <a:latin typeface="Calibri"/>
                <a:ea typeface="Calibri"/>
                <a:cs typeface="Arial"/>
              </a:rPr>
              <a:t>4-7-10.1</a:t>
            </a:r>
            <a:endParaRPr lang="en-US" sz="120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141220" y="2327682"/>
            <a:ext cx="839470" cy="29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200" b="1">
                <a:effectLst/>
                <a:latin typeface="Calibri"/>
                <a:ea typeface="Calibri"/>
                <a:cs typeface="Arial"/>
              </a:rPr>
              <a:t>4-6-10.1</a:t>
            </a:r>
            <a:endParaRPr lang="en-US" sz="120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442710" y="2718207"/>
            <a:ext cx="429260" cy="29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200" dirty="0">
                <a:effectLst/>
                <a:latin typeface="Calibri"/>
                <a:ea typeface="Calibri"/>
                <a:cs typeface="Arial"/>
              </a:rPr>
              <a:t>R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729230" y="2869337"/>
            <a:ext cx="839470" cy="29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>
                <a:effectLst/>
                <a:latin typeface="Calibri"/>
                <a:ea typeface="Calibri"/>
                <a:cs typeface="Arial"/>
              </a:rPr>
              <a:t>2 mm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875020" y="2869337"/>
            <a:ext cx="839470" cy="29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>
                <a:effectLst/>
                <a:latin typeface="Calibri"/>
                <a:ea typeface="Calibri"/>
                <a:cs typeface="Arial"/>
              </a:rPr>
              <a:t>25 mm</a:t>
            </a:r>
          </a:p>
        </p:txBody>
      </p:sp>
      <p:sp>
        <p:nvSpPr>
          <p:cNvPr id="11" name="Oval 10"/>
          <p:cNvSpPr/>
          <p:nvPr/>
        </p:nvSpPr>
        <p:spPr>
          <a:xfrm>
            <a:off x="4784338" y="1775636"/>
            <a:ext cx="47625" cy="4762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/>
          </a:p>
        </p:txBody>
      </p:sp>
      <p:sp>
        <p:nvSpPr>
          <p:cNvPr id="12" name="Oval 11"/>
          <p:cNvSpPr/>
          <p:nvPr/>
        </p:nvSpPr>
        <p:spPr>
          <a:xfrm>
            <a:off x="6215484" y="1775637"/>
            <a:ext cx="47625" cy="4762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/>
          </a:p>
        </p:txBody>
      </p:sp>
      <p:sp>
        <p:nvSpPr>
          <p:cNvPr id="13" name="Oval 12"/>
          <p:cNvSpPr/>
          <p:nvPr/>
        </p:nvSpPr>
        <p:spPr>
          <a:xfrm>
            <a:off x="6218237" y="2398166"/>
            <a:ext cx="47625" cy="4762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012121" y="1556792"/>
            <a:ext cx="385445" cy="29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800" dirty="0">
                <a:effectLst/>
                <a:latin typeface="Calibri"/>
                <a:ea typeface="Calibri"/>
                <a:cs typeface="Arial"/>
              </a:rPr>
              <a:t>1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618603" y="1559332"/>
            <a:ext cx="385445" cy="19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800">
                <a:effectLst/>
                <a:latin typeface="Calibri"/>
                <a:ea typeface="Calibri"/>
                <a:cs typeface="Arial"/>
              </a:rPr>
              <a:t>2</a:t>
            </a:r>
            <a:endParaRPr lang="en-US" sz="110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045355" y="1561554"/>
            <a:ext cx="38544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800" dirty="0">
                <a:effectLst/>
                <a:latin typeface="Calibri"/>
                <a:ea typeface="Calibri"/>
                <a:cs typeface="Arial"/>
              </a:rPr>
              <a:t>3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932040" y="2187406"/>
            <a:ext cx="385445" cy="19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800" dirty="0">
                <a:effectLst/>
                <a:latin typeface="Calibri"/>
                <a:ea typeface="Calibri"/>
                <a:cs typeface="Arial"/>
              </a:rPr>
              <a:t>1</a:t>
            </a:r>
            <a:endParaRPr lang="en-US" sz="1100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049326" y="2186696"/>
            <a:ext cx="385445" cy="19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800">
                <a:effectLst/>
                <a:latin typeface="Calibri"/>
                <a:ea typeface="Calibri"/>
                <a:cs typeface="Arial"/>
              </a:rPr>
              <a:t>2</a:t>
            </a:r>
            <a:endParaRPr lang="en-US" sz="110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098916" y="2396287"/>
            <a:ext cx="47625" cy="4762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/>
          </a:p>
        </p:txBody>
      </p:sp>
      <p:sp>
        <p:nvSpPr>
          <p:cNvPr id="20" name="Oval 19"/>
          <p:cNvSpPr/>
          <p:nvPr/>
        </p:nvSpPr>
        <p:spPr>
          <a:xfrm>
            <a:off x="3181032" y="1775635"/>
            <a:ext cx="47625" cy="4762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/>
          </a:p>
        </p:txBody>
      </p:sp>
      <p:cxnSp>
        <p:nvCxnSpPr>
          <p:cNvPr id="21" name="Straight Connector 20"/>
          <p:cNvCxnSpPr/>
          <p:nvPr/>
        </p:nvCxnSpPr>
        <p:spPr>
          <a:xfrm>
            <a:off x="6294755" y="1996847"/>
            <a:ext cx="0" cy="85026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860032" y="1556792"/>
            <a:ext cx="0" cy="46101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3154680" y="2175902"/>
            <a:ext cx="1921376" cy="461010"/>
          </a:xfrm>
          <a:prstGeom prst="rect">
            <a:avLst/>
          </a:prstGeom>
          <a:ln w="6350"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/>
          </a:p>
        </p:txBody>
      </p:sp>
      <p:sp>
        <p:nvSpPr>
          <p:cNvPr id="28" name="TextBox 27"/>
          <p:cNvSpPr txBox="1"/>
          <p:nvPr/>
        </p:nvSpPr>
        <p:spPr>
          <a:xfrm>
            <a:off x="3870972" y="1590971"/>
            <a:ext cx="32412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A</a:t>
            </a:r>
            <a:endParaRPr lang="he-IL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411111" y="1602631"/>
            <a:ext cx="31451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/>
              <a:t>B</a:t>
            </a:r>
            <a:endParaRPr lang="he-IL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5501037" y="2221741"/>
            <a:ext cx="30649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/>
              <a:t>C</a:t>
            </a:r>
            <a:endParaRPr lang="he-IL" b="1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4860032" y="1996847"/>
            <a:ext cx="0" cy="85026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076056" y="2234145"/>
            <a:ext cx="635" cy="610191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4829735" y="2869337"/>
            <a:ext cx="839470" cy="29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Calibri"/>
                <a:ea typeface="Calibri"/>
                <a:cs typeface="Arial"/>
              </a:rPr>
              <a:t>15 </a:t>
            </a:r>
            <a:r>
              <a:rPr lang="en-US" sz="1100" dirty="0">
                <a:effectLst/>
                <a:latin typeface="Calibri"/>
                <a:ea typeface="Calibri"/>
                <a:cs typeface="Arial"/>
              </a:rPr>
              <a:t>mm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4229849" y="2869337"/>
            <a:ext cx="839470" cy="29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ctr" rtl="0">
              <a:lnSpc>
                <a:spcPct val="115000"/>
              </a:lnSpc>
              <a:spcAft>
                <a:spcPts val="1000"/>
              </a:spcAft>
            </a:pPr>
            <a:r>
              <a:rPr lang="en-US" sz="1100" dirty="0" smtClean="0">
                <a:effectLst/>
                <a:latin typeface="Calibri"/>
                <a:ea typeface="Calibri"/>
                <a:cs typeface="Arial"/>
              </a:rPr>
              <a:t>11.5 </a:t>
            </a:r>
            <a:r>
              <a:rPr lang="en-US" sz="1100" dirty="0">
                <a:effectLst/>
                <a:latin typeface="Calibri"/>
                <a:ea typeface="Calibri"/>
                <a:cs typeface="Arial"/>
              </a:rPr>
              <a:t>mm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062534" y="4365104"/>
            <a:ext cx="3885730" cy="608012"/>
            <a:chOff x="3062534" y="4365104"/>
            <a:chExt cx="3885730" cy="608012"/>
          </a:xfrm>
        </p:grpSpPr>
        <p:sp>
          <p:nvSpPr>
            <p:cNvPr id="37" name="Rectangle 36"/>
            <p:cNvSpPr/>
            <p:nvPr/>
          </p:nvSpPr>
          <p:spPr>
            <a:xfrm>
              <a:off x="3196838" y="4365104"/>
              <a:ext cx="3148330" cy="46101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 dirty="0"/>
            </a:p>
          </p:txBody>
        </p:sp>
        <p:sp>
          <p:nvSpPr>
            <p:cNvPr id="38" name="Oval 37"/>
            <p:cNvSpPr/>
            <p:nvPr/>
          </p:nvSpPr>
          <p:spPr>
            <a:xfrm>
              <a:off x="4834751" y="4583948"/>
              <a:ext cx="47625" cy="47625"/>
            </a:xfrm>
            <a:prstGeom prst="ellipse">
              <a:avLst/>
            </a:prstGeom>
            <a:solidFill>
              <a:srgbClr val="31F927"/>
            </a:solidFill>
            <a:ln>
              <a:solidFill>
                <a:srgbClr val="31F927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39" name="Oval 38"/>
            <p:cNvSpPr/>
            <p:nvPr/>
          </p:nvSpPr>
          <p:spPr>
            <a:xfrm>
              <a:off x="6265897" y="4583949"/>
              <a:ext cx="47625" cy="476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40" name="Text Box 2"/>
            <p:cNvSpPr txBox="1">
              <a:spLocks noChangeArrowheads="1"/>
            </p:cNvSpPr>
            <p:nvPr/>
          </p:nvSpPr>
          <p:spPr bwMode="auto">
            <a:xfrm>
              <a:off x="3062534" y="4365104"/>
              <a:ext cx="385445" cy="294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 rtl="0">
                <a:lnSpc>
                  <a:spcPct val="115000"/>
                </a:lnSpc>
                <a:spcAft>
                  <a:spcPts val="1000"/>
                </a:spcAft>
              </a:pPr>
              <a:r>
                <a:rPr lang="en-US" sz="800" dirty="0">
                  <a:effectLst/>
                  <a:latin typeface="Calibri"/>
                  <a:ea typeface="Calibri"/>
                  <a:cs typeface="Arial"/>
                </a:rPr>
                <a:t>1</a:t>
              </a:r>
              <a:endParaRPr lang="en-US" sz="1100" dirty="0">
                <a:effectLst/>
                <a:latin typeface="Calibri"/>
                <a:ea typeface="Calibri"/>
                <a:cs typeface="Arial"/>
              </a:endParaRPr>
            </a:p>
          </p:txBody>
        </p:sp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4669016" y="4367644"/>
              <a:ext cx="385445" cy="198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 rtl="0">
                <a:lnSpc>
                  <a:spcPct val="115000"/>
                </a:lnSpc>
                <a:spcAft>
                  <a:spcPts val="1000"/>
                </a:spcAft>
              </a:pPr>
              <a:r>
                <a:rPr lang="en-US" sz="800">
                  <a:effectLst/>
                  <a:latin typeface="Calibri"/>
                  <a:ea typeface="Calibri"/>
                  <a:cs typeface="Arial"/>
                </a:rPr>
                <a:t>2</a:t>
              </a:r>
              <a:endParaRPr lang="en-US" sz="1100">
                <a:effectLst/>
                <a:latin typeface="Calibri"/>
                <a:ea typeface="Calibri"/>
                <a:cs typeface="Arial"/>
              </a:endParaRPr>
            </a:p>
          </p:txBody>
        </p:sp>
        <p:sp>
          <p:nvSpPr>
            <p:cNvPr id="42" name="Text Box 2"/>
            <p:cNvSpPr txBox="1">
              <a:spLocks noChangeArrowheads="1"/>
            </p:cNvSpPr>
            <p:nvPr/>
          </p:nvSpPr>
          <p:spPr bwMode="auto">
            <a:xfrm>
              <a:off x="6095768" y="4369866"/>
              <a:ext cx="385445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 rtl="0">
                <a:lnSpc>
                  <a:spcPct val="115000"/>
                </a:lnSpc>
                <a:spcAft>
                  <a:spcPts val="1000"/>
                </a:spcAft>
              </a:pPr>
              <a:r>
                <a:rPr lang="en-US" sz="800" dirty="0">
                  <a:effectLst/>
                  <a:latin typeface="Calibri"/>
                  <a:ea typeface="Calibri"/>
                  <a:cs typeface="Arial"/>
                </a:rPr>
                <a:t>3</a:t>
              </a:r>
              <a:endParaRPr lang="en-US" sz="1100" dirty="0">
                <a:effectLst/>
                <a:latin typeface="Calibri"/>
                <a:ea typeface="Calibri"/>
                <a:cs typeface="Arial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860032" y="4365104"/>
              <a:ext cx="0" cy="46101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921385" y="4399283"/>
              <a:ext cx="324128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b="1" dirty="0" smtClean="0"/>
                <a:t>A</a:t>
              </a:r>
              <a:endParaRPr lang="he-IL" b="1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461524" y="4410943"/>
              <a:ext cx="314510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b="1" dirty="0"/>
                <a:t>B</a:t>
              </a:r>
              <a:endParaRPr lang="he-IL" b="1" dirty="0"/>
            </a:p>
          </p:txBody>
        </p:sp>
        <p:sp>
          <p:nvSpPr>
            <p:cNvPr id="47" name="Oval 46"/>
            <p:cNvSpPr/>
            <p:nvPr/>
          </p:nvSpPr>
          <p:spPr>
            <a:xfrm>
              <a:off x="3225024" y="4583947"/>
              <a:ext cx="47625" cy="4762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3204844" y="4831601"/>
              <a:ext cx="3402965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 Box 2"/>
            <p:cNvSpPr txBox="1">
              <a:spLocks noChangeArrowheads="1"/>
            </p:cNvSpPr>
            <p:nvPr/>
          </p:nvSpPr>
          <p:spPr bwMode="auto">
            <a:xfrm>
              <a:off x="6519004" y="4679111"/>
              <a:ext cx="429260" cy="294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ctr" rtl="0">
                <a:lnSpc>
                  <a:spcPct val="115000"/>
                </a:lnSpc>
                <a:spcAft>
                  <a:spcPts val="1000"/>
                </a:spcAft>
              </a:pPr>
              <a:r>
                <a:rPr lang="en-US" sz="1200" dirty="0">
                  <a:effectLst/>
                  <a:latin typeface="Calibri"/>
                  <a:ea typeface="Calibri"/>
                  <a:cs typeface="Arial"/>
                </a:rPr>
                <a:t>R</a:t>
              </a:r>
              <a:endParaRPr lang="en-US" sz="1100" dirty="0">
                <a:effectLst/>
                <a:latin typeface="Calibri"/>
                <a:ea typeface="Calibri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678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755576" y="1335559"/>
            <a:ext cx="2799234" cy="2750805"/>
            <a:chOff x="755576" y="1335559"/>
            <a:chExt cx="2799234" cy="2750805"/>
          </a:xfrm>
        </p:grpSpPr>
        <p:grpSp>
          <p:nvGrpSpPr>
            <p:cNvPr id="38" name="Group 37"/>
            <p:cNvGrpSpPr/>
            <p:nvPr/>
          </p:nvGrpSpPr>
          <p:grpSpPr>
            <a:xfrm>
              <a:off x="755576" y="1335559"/>
              <a:ext cx="2799234" cy="2363281"/>
              <a:chOff x="3275856" y="1353751"/>
              <a:chExt cx="2799234" cy="2363281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4572000" y="1484784"/>
                <a:ext cx="0" cy="2232248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" name="Straight Arrow Connector 3"/>
              <p:cNvCxnSpPr/>
              <p:nvPr/>
            </p:nvCxnSpPr>
            <p:spPr>
              <a:xfrm>
                <a:off x="3275856" y="2708920"/>
                <a:ext cx="2592288" cy="0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5" name="Group 14"/>
              <p:cNvGrpSpPr/>
              <p:nvPr/>
            </p:nvGrpSpPr>
            <p:grpSpPr>
              <a:xfrm>
                <a:off x="3775446" y="1890256"/>
                <a:ext cx="432048" cy="432048"/>
                <a:chOff x="3551983" y="1705570"/>
                <a:chExt cx="432048" cy="432048"/>
              </a:xfrm>
            </p:grpSpPr>
            <p:sp>
              <p:nvSpPr>
                <p:cNvPr id="11" name="Oval 10"/>
                <p:cNvSpPr/>
                <p:nvPr/>
              </p:nvSpPr>
              <p:spPr>
                <a:xfrm>
                  <a:off x="3705523" y="1855683"/>
                  <a:ext cx="108012" cy="108012"/>
                </a:xfrm>
                <a:prstGeom prst="ellipse">
                  <a:avLst/>
                </a:prstGeom>
                <a:ln w="63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cxnSp>
              <p:nvCxnSpPr>
                <p:cNvPr id="13" name="Straight Arrow Connector 12"/>
                <p:cNvCxnSpPr/>
                <p:nvPr/>
              </p:nvCxnSpPr>
              <p:spPr>
                <a:xfrm>
                  <a:off x="3551983" y="1705570"/>
                  <a:ext cx="432048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4" name="Oval 13"/>
                <p:cNvSpPr/>
                <p:nvPr/>
              </p:nvSpPr>
              <p:spPr>
                <a:xfrm>
                  <a:off x="3736669" y="1890872"/>
                  <a:ext cx="45719" cy="45719"/>
                </a:xfrm>
                <a:prstGeom prst="ellipse">
                  <a:avLst/>
                </a:prstGeom>
                <a:ln w="3175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3279823"/>
                  </p:ext>
                </p:extLst>
              </p:nvPr>
            </p:nvGraphicFramePr>
            <p:xfrm>
              <a:off x="3644840" y="2162245"/>
              <a:ext cx="315168" cy="315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0" name="Equation" r:id="rId3" imgW="266400" imgH="266400" progId="Equation.DSMT4">
                      <p:embed/>
                    </p:oleObj>
                  </mc:Choice>
                  <mc:Fallback>
                    <p:oleObj name="Equation" r:id="rId3" imgW="2664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644840" y="2162245"/>
                            <a:ext cx="315168" cy="3151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" name="Group 17"/>
              <p:cNvGrpSpPr/>
              <p:nvPr/>
            </p:nvGrpSpPr>
            <p:grpSpPr>
              <a:xfrm>
                <a:off x="4991332" y="2949692"/>
                <a:ext cx="432048" cy="432048"/>
                <a:chOff x="3551983" y="1705570"/>
                <a:chExt cx="432048" cy="432048"/>
              </a:xfrm>
            </p:grpSpPr>
            <p:sp>
              <p:nvSpPr>
                <p:cNvPr id="19" name="Oval 18"/>
                <p:cNvSpPr/>
                <p:nvPr/>
              </p:nvSpPr>
              <p:spPr>
                <a:xfrm>
                  <a:off x="3705523" y="1855683"/>
                  <a:ext cx="108012" cy="108012"/>
                </a:xfrm>
                <a:prstGeom prst="ellipse">
                  <a:avLst/>
                </a:prstGeom>
                <a:ln w="63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3551983" y="1705570"/>
                  <a:ext cx="432048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1" name="Oval 20"/>
                <p:cNvSpPr/>
                <p:nvPr/>
              </p:nvSpPr>
              <p:spPr>
                <a:xfrm>
                  <a:off x="3736669" y="1890872"/>
                  <a:ext cx="45719" cy="45719"/>
                </a:xfrm>
                <a:prstGeom prst="ellipse">
                  <a:avLst/>
                </a:prstGeom>
                <a:ln w="3175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3295739"/>
                  </p:ext>
                </p:extLst>
              </p:nvPr>
            </p:nvGraphicFramePr>
            <p:xfrm>
              <a:off x="5330906" y="2938345"/>
              <a:ext cx="328612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1" name="Equation" r:id="rId5" imgW="279360" imgH="266400" progId="Equation.DSMT4">
                      <p:embed/>
                    </p:oleObj>
                  </mc:Choice>
                  <mc:Fallback>
                    <p:oleObj name="Equation" r:id="rId5" imgW="2793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330906" y="2938345"/>
                            <a:ext cx="328612" cy="314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" name="Group 22"/>
              <p:cNvGrpSpPr/>
              <p:nvPr/>
            </p:nvGrpSpPr>
            <p:grpSpPr>
              <a:xfrm rot="5400000">
                <a:off x="3775446" y="2948771"/>
                <a:ext cx="432048" cy="432048"/>
                <a:chOff x="3551983" y="1705570"/>
                <a:chExt cx="432048" cy="432048"/>
              </a:xfrm>
            </p:grpSpPr>
            <p:sp>
              <p:nvSpPr>
                <p:cNvPr id="24" name="Oval 23"/>
                <p:cNvSpPr/>
                <p:nvPr/>
              </p:nvSpPr>
              <p:spPr>
                <a:xfrm>
                  <a:off x="3705523" y="1855683"/>
                  <a:ext cx="108012" cy="108012"/>
                </a:xfrm>
                <a:prstGeom prst="ellipse">
                  <a:avLst/>
                </a:prstGeom>
                <a:ln w="63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3551983" y="1705570"/>
                  <a:ext cx="432048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6" name="Oval 25"/>
                <p:cNvSpPr/>
                <p:nvPr/>
              </p:nvSpPr>
              <p:spPr>
                <a:xfrm>
                  <a:off x="3736669" y="1890872"/>
                  <a:ext cx="45719" cy="45719"/>
                </a:xfrm>
                <a:prstGeom prst="ellipse">
                  <a:avLst/>
                </a:prstGeom>
                <a:ln w="3175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27" name="Group 26"/>
              <p:cNvGrpSpPr/>
              <p:nvPr/>
            </p:nvGrpSpPr>
            <p:grpSpPr>
              <a:xfrm rot="5400000">
                <a:off x="5018629" y="1890256"/>
                <a:ext cx="432048" cy="432048"/>
                <a:chOff x="3551983" y="1705570"/>
                <a:chExt cx="432048" cy="432048"/>
              </a:xfrm>
            </p:grpSpPr>
            <p:sp>
              <p:nvSpPr>
                <p:cNvPr id="28" name="Oval 27"/>
                <p:cNvSpPr/>
                <p:nvPr/>
              </p:nvSpPr>
              <p:spPr>
                <a:xfrm>
                  <a:off x="3705523" y="1855683"/>
                  <a:ext cx="108012" cy="108012"/>
                </a:xfrm>
                <a:prstGeom prst="ellipse">
                  <a:avLst/>
                </a:prstGeom>
                <a:ln w="63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3551983" y="1705570"/>
                  <a:ext cx="432048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0" name="Oval 29"/>
                <p:cNvSpPr/>
                <p:nvPr/>
              </p:nvSpPr>
              <p:spPr>
                <a:xfrm>
                  <a:off x="3736669" y="1890872"/>
                  <a:ext cx="45719" cy="45719"/>
                </a:xfrm>
                <a:prstGeom prst="ellipse">
                  <a:avLst/>
                </a:prstGeom>
                <a:ln w="3175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8307335"/>
                  </p:ext>
                </p:extLst>
              </p:nvPr>
            </p:nvGraphicFramePr>
            <p:xfrm>
              <a:off x="5286370" y="2165141"/>
              <a:ext cx="328613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2" name="Equation" r:id="rId7" imgW="279360" imgH="266400" progId="Equation.DSMT4">
                      <p:embed/>
                    </p:oleObj>
                  </mc:Choice>
                  <mc:Fallback>
                    <p:oleObj name="Equation" r:id="rId7" imgW="279360" imgH="2664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6370" y="2165141"/>
                            <a:ext cx="328613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5921653"/>
                  </p:ext>
                </p:extLst>
              </p:nvPr>
            </p:nvGraphicFramePr>
            <p:xfrm>
              <a:off x="3613074" y="2934695"/>
              <a:ext cx="315912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3" name="Equation" r:id="rId9" imgW="266400" imgH="266400" progId="Equation.DSMT4">
                      <p:embed/>
                    </p:oleObj>
                  </mc:Choice>
                  <mc:Fallback>
                    <p:oleObj name="Equation" r:id="rId9" imgW="266400" imgH="2664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3074" y="2934695"/>
                            <a:ext cx="315912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1927748"/>
                  </p:ext>
                </p:extLst>
              </p:nvPr>
            </p:nvGraphicFramePr>
            <p:xfrm>
              <a:off x="4508618" y="1353751"/>
              <a:ext cx="152400" cy="149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4" name="Equation" r:id="rId11" imgW="126720" imgH="126720" progId="Equation.DSMT4">
                      <p:embed/>
                    </p:oleObj>
                  </mc:Choice>
                  <mc:Fallback>
                    <p:oleObj name="Equation" r:id="rId11" imgW="126720" imgH="12672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8618" y="1353751"/>
                            <a:ext cx="152400" cy="14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797370"/>
                  </p:ext>
                </p:extLst>
              </p:nvPr>
            </p:nvGraphicFramePr>
            <p:xfrm>
              <a:off x="5940152" y="2636912"/>
              <a:ext cx="134938" cy="149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5" name="Equation" r:id="rId13" imgW="114120" imgH="126720" progId="Equation.DSMT4">
                      <p:embed/>
                    </p:oleObj>
                  </mc:Choice>
                  <mc:Fallback>
                    <p:oleObj name="Equation" r:id="rId13" imgW="114120" imgH="12672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0152" y="2636912"/>
                            <a:ext cx="134938" cy="14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047156"/>
                </p:ext>
              </p:extLst>
            </p:nvPr>
          </p:nvGraphicFramePr>
          <p:xfrm>
            <a:off x="899592" y="1457252"/>
            <a:ext cx="223837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6" name="Equation" r:id="rId15" imgW="190440" imgH="253800" progId="Equation.DSMT4">
                    <p:embed/>
                  </p:oleObj>
                </mc:Choice>
                <mc:Fallback>
                  <p:oleObj name="Equation" r:id="rId15" imgW="1904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1457252"/>
                          <a:ext cx="223837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05489"/>
                </p:ext>
              </p:extLst>
            </p:nvPr>
          </p:nvGraphicFramePr>
          <p:xfrm>
            <a:off x="3051175" y="1466850"/>
            <a:ext cx="239713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7" name="Equation" r:id="rId17" imgW="203040" imgH="253800" progId="Equation.DSMT4">
                    <p:embed/>
                  </p:oleObj>
                </mc:Choice>
                <mc:Fallback>
                  <p:oleObj name="Equation" r:id="rId17" imgW="203040" imgH="2538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175" y="1466850"/>
                          <a:ext cx="239713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Box 82"/>
            <p:cNvSpPr txBox="1"/>
            <p:nvPr/>
          </p:nvSpPr>
          <p:spPr>
            <a:xfrm>
              <a:off x="1833551" y="3717032"/>
              <a:ext cx="436338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(a)</a:t>
              </a:r>
              <a:endParaRPr lang="he-IL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3860998" y="1319684"/>
            <a:ext cx="2799234" cy="2778898"/>
            <a:chOff x="3860998" y="1335559"/>
            <a:chExt cx="2799234" cy="2778898"/>
          </a:xfrm>
        </p:grpSpPr>
        <p:cxnSp>
          <p:nvCxnSpPr>
            <p:cNvPr id="40" name="Straight Arrow Connector 39"/>
            <p:cNvCxnSpPr/>
            <p:nvPr/>
          </p:nvCxnSpPr>
          <p:spPr>
            <a:xfrm flipV="1">
              <a:off x="5157142" y="1484784"/>
              <a:ext cx="0" cy="2232248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3860998" y="2708920"/>
              <a:ext cx="2592288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360038"/>
                </p:ext>
              </p:extLst>
            </p:nvPr>
          </p:nvGraphicFramePr>
          <p:xfrm>
            <a:off x="4642523" y="1669822"/>
            <a:ext cx="315168" cy="315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" name="Equation" r:id="rId19" imgW="266400" imgH="266400" progId="Equation.DSMT4">
                    <p:embed/>
                  </p:oleObj>
                </mc:Choice>
                <mc:Fallback>
                  <p:oleObj name="Equation" r:id="rId19" imgW="2664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2523" y="1669822"/>
                          <a:ext cx="315168" cy="315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729019"/>
                </p:ext>
              </p:extLst>
            </p:nvPr>
          </p:nvGraphicFramePr>
          <p:xfrm>
            <a:off x="5839086" y="2818379"/>
            <a:ext cx="328612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9" name="Equation" r:id="rId20" imgW="279360" imgH="266400" progId="Equation.DSMT4">
                    <p:embed/>
                  </p:oleObj>
                </mc:Choice>
                <mc:Fallback>
                  <p:oleObj name="Equation" r:id="rId20" imgW="2793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39086" y="2818379"/>
                          <a:ext cx="328612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722476"/>
                </p:ext>
              </p:extLst>
            </p:nvPr>
          </p:nvGraphicFramePr>
          <p:xfrm>
            <a:off x="5916889" y="2087489"/>
            <a:ext cx="32861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0" name="Equation" r:id="rId21" imgW="279360" imgH="266400" progId="Equation.DSMT4">
                    <p:embed/>
                  </p:oleObj>
                </mc:Choice>
                <mc:Fallback>
                  <p:oleObj name="Equation" r:id="rId21" imgW="2793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6889" y="2087489"/>
                          <a:ext cx="328613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510507"/>
                </p:ext>
              </p:extLst>
            </p:nvPr>
          </p:nvGraphicFramePr>
          <p:xfrm>
            <a:off x="4729115" y="3285575"/>
            <a:ext cx="315912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1" name="Equation" r:id="rId23" imgW="266400" imgH="266400" progId="Equation.DSMT4">
                    <p:embed/>
                  </p:oleObj>
                </mc:Choice>
                <mc:Fallback>
                  <p:oleObj name="Equation" r:id="rId23" imgW="2664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115" y="3285575"/>
                          <a:ext cx="315912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542922"/>
                </p:ext>
              </p:extLst>
            </p:nvPr>
          </p:nvGraphicFramePr>
          <p:xfrm>
            <a:off x="5093760" y="1335559"/>
            <a:ext cx="152400" cy="149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" name="Equation" r:id="rId25" imgW="126720" imgH="126720" progId="Equation.DSMT4">
                    <p:embed/>
                  </p:oleObj>
                </mc:Choice>
                <mc:Fallback>
                  <p:oleObj name="Equation" r:id="rId25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3760" y="1335559"/>
                          <a:ext cx="152400" cy="149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13274"/>
                </p:ext>
              </p:extLst>
            </p:nvPr>
          </p:nvGraphicFramePr>
          <p:xfrm>
            <a:off x="6525294" y="2636912"/>
            <a:ext cx="134938" cy="149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" name="Equation" r:id="rId26" imgW="114120" imgH="126720" progId="Equation.DSMT4">
                    <p:embed/>
                  </p:oleObj>
                </mc:Choice>
                <mc:Fallback>
                  <p:oleObj name="Equation" r:id="rId26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5294" y="2636912"/>
                          <a:ext cx="134938" cy="149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" name="Group 67"/>
            <p:cNvGrpSpPr/>
            <p:nvPr/>
          </p:nvGrpSpPr>
          <p:grpSpPr>
            <a:xfrm>
              <a:off x="4360588" y="1890256"/>
              <a:ext cx="432048" cy="432048"/>
              <a:chOff x="4601018" y="1862724"/>
              <a:chExt cx="432048" cy="432048"/>
            </a:xfrm>
          </p:grpSpPr>
          <p:cxnSp>
            <p:nvCxnSpPr>
              <p:cNvPr id="62" name="Straight Arrow Connector 61"/>
              <p:cNvCxnSpPr/>
              <p:nvPr/>
            </p:nvCxnSpPr>
            <p:spPr>
              <a:xfrm>
                <a:off x="4601018" y="1862724"/>
                <a:ext cx="432048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 flipV="1">
                <a:off x="4753418" y="1872064"/>
                <a:ext cx="129535" cy="143060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>
              <a:off x="5483698" y="2966202"/>
              <a:ext cx="432048" cy="432048"/>
              <a:chOff x="4601018" y="1862724"/>
              <a:chExt cx="432048" cy="432048"/>
            </a:xfrm>
          </p:grpSpPr>
          <p:cxnSp>
            <p:nvCxnSpPr>
              <p:cNvPr id="70" name="Straight Arrow Connector 69"/>
              <p:cNvCxnSpPr/>
              <p:nvPr/>
            </p:nvCxnSpPr>
            <p:spPr>
              <a:xfrm>
                <a:off x="4601018" y="1862724"/>
                <a:ext cx="432048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 flipV="1">
                <a:off x="4753418" y="1872064"/>
                <a:ext cx="129535" cy="143060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71"/>
            <p:cNvGrpSpPr/>
            <p:nvPr/>
          </p:nvGrpSpPr>
          <p:grpSpPr>
            <a:xfrm rot="5400000">
              <a:off x="5484841" y="1903005"/>
              <a:ext cx="432048" cy="432048"/>
              <a:chOff x="4601018" y="1862724"/>
              <a:chExt cx="432048" cy="432048"/>
            </a:xfrm>
          </p:grpSpPr>
          <p:cxnSp>
            <p:nvCxnSpPr>
              <p:cNvPr id="73" name="Straight Arrow Connector 72"/>
              <p:cNvCxnSpPr/>
              <p:nvPr/>
            </p:nvCxnSpPr>
            <p:spPr>
              <a:xfrm>
                <a:off x="4601018" y="1862724"/>
                <a:ext cx="432048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 flipV="1">
                <a:off x="4753418" y="1872064"/>
                <a:ext cx="129535" cy="143060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 rot="5400000">
              <a:off x="4360588" y="3003639"/>
              <a:ext cx="432048" cy="432048"/>
              <a:chOff x="4601018" y="1862724"/>
              <a:chExt cx="432048" cy="432048"/>
            </a:xfrm>
          </p:grpSpPr>
          <p:cxnSp>
            <p:nvCxnSpPr>
              <p:cNvPr id="79" name="Straight Arrow Connector 78"/>
              <p:cNvCxnSpPr/>
              <p:nvPr/>
            </p:nvCxnSpPr>
            <p:spPr>
              <a:xfrm>
                <a:off x="4601018" y="1862724"/>
                <a:ext cx="432048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 flipV="1">
                <a:off x="4753418" y="1872064"/>
                <a:ext cx="129535" cy="143060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4" name="TextBox 83"/>
            <p:cNvSpPr txBox="1"/>
            <p:nvPr/>
          </p:nvSpPr>
          <p:spPr>
            <a:xfrm>
              <a:off x="4933362" y="3745125"/>
              <a:ext cx="447559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(b)</a:t>
              </a:r>
              <a:endParaRPr lang="he-IL" dirty="0"/>
            </a:p>
          </p:txBody>
        </p:sp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6580963"/>
                </p:ext>
              </p:extLst>
            </p:nvPr>
          </p:nvGraphicFramePr>
          <p:xfrm>
            <a:off x="6204495" y="1484784"/>
            <a:ext cx="239713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4" name="Equation" r:id="rId27" imgW="203040" imgH="253800" progId="Equation.DSMT4">
                    <p:embed/>
                  </p:oleObj>
                </mc:Choice>
                <mc:Fallback>
                  <p:oleObj name="Equation" r:id="rId27" imgW="2030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4495" y="1484784"/>
                          <a:ext cx="239713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497199"/>
                </p:ext>
              </p:extLst>
            </p:nvPr>
          </p:nvGraphicFramePr>
          <p:xfrm>
            <a:off x="3916115" y="1484784"/>
            <a:ext cx="223837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5" name="Equation" r:id="rId28" imgW="190440" imgH="253800" progId="Equation.DSMT4">
                    <p:embed/>
                  </p:oleObj>
                </mc:Choice>
                <mc:Fallback>
                  <p:oleObj name="Equation" r:id="rId28" imgW="1904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115" y="1484784"/>
                          <a:ext cx="223837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793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12</TotalTime>
  <Words>359</Words>
  <Application>Microsoft Office PowerPoint</Application>
  <PresentationFormat>On-screen Show (4:3)</PresentationFormat>
  <Paragraphs>170</Paragraphs>
  <Slides>3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-6-10.1</vt:lpstr>
      <vt:lpstr>PowerPoint Presentation</vt:lpstr>
      <vt:lpstr>PowerPoint Presentation</vt:lpstr>
      <vt:lpstr>PowerPoint Presentation</vt:lpstr>
      <vt:lpstr>PowerPoint Presentation</vt:lpstr>
      <vt:lpstr>4-7-10.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ssi Michaeli</dc:creator>
  <cp:lastModifiedBy>Yossi Michaeli</cp:lastModifiedBy>
  <cp:revision>93</cp:revision>
  <dcterms:created xsi:type="dcterms:W3CDTF">2010-05-25T17:15:28Z</dcterms:created>
  <dcterms:modified xsi:type="dcterms:W3CDTF">2010-07-10T19:18:13Z</dcterms:modified>
</cp:coreProperties>
</file>